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39"/>
  </p:notesMasterIdLst>
  <p:handoutMasterIdLst>
    <p:handoutMasterId r:id="rId140"/>
  </p:handoutMasterIdLst>
  <p:sldIdLst>
    <p:sldId id="307" r:id="rId2"/>
    <p:sldId id="533" r:id="rId3"/>
    <p:sldId id="444" r:id="rId4"/>
    <p:sldId id="836" r:id="rId5"/>
    <p:sldId id="309" r:id="rId6"/>
    <p:sldId id="1039" r:id="rId7"/>
    <p:sldId id="842" r:id="rId8"/>
    <p:sldId id="843" r:id="rId9"/>
    <p:sldId id="1040" r:id="rId10"/>
    <p:sldId id="1037" r:id="rId11"/>
    <p:sldId id="1038" r:id="rId12"/>
    <p:sldId id="1032" r:id="rId13"/>
    <p:sldId id="1033" r:id="rId14"/>
    <p:sldId id="1034" r:id="rId15"/>
    <p:sldId id="1035" r:id="rId16"/>
    <p:sldId id="1036" r:id="rId17"/>
    <p:sldId id="844" r:id="rId18"/>
    <p:sldId id="845" r:id="rId19"/>
    <p:sldId id="1041" r:id="rId20"/>
    <p:sldId id="1042" r:id="rId21"/>
    <p:sldId id="1043" r:id="rId22"/>
    <p:sldId id="315" r:id="rId23"/>
    <p:sldId id="749" r:id="rId24"/>
    <p:sldId id="1030" r:id="rId25"/>
    <p:sldId id="1031" r:id="rId26"/>
    <p:sldId id="883" r:id="rId27"/>
    <p:sldId id="1044" r:id="rId28"/>
    <p:sldId id="973" r:id="rId29"/>
    <p:sldId id="974" r:id="rId30"/>
    <p:sldId id="980" r:id="rId31"/>
    <p:sldId id="981" r:id="rId32"/>
    <p:sldId id="982" r:id="rId33"/>
    <p:sldId id="1024" r:id="rId34"/>
    <p:sldId id="841" r:id="rId35"/>
    <p:sldId id="467" r:id="rId36"/>
    <p:sldId id="539" r:id="rId37"/>
    <p:sldId id="983" r:id="rId38"/>
    <p:sldId id="984" r:id="rId39"/>
    <p:sldId id="985" r:id="rId40"/>
    <p:sldId id="986" r:id="rId41"/>
    <p:sldId id="477" r:id="rId42"/>
    <p:sldId id="1053" r:id="rId43"/>
    <p:sldId id="478" r:id="rId44"/>
    <p:sldId id="887" r:id="rId45"/>
    <p:sldId id="1051" r:id="rId46"/>
    <p:sldId id="863" r:id="rId47"/>
    <p:sldId id="866" r:id="rId48"/>
    <p:sldId id="988" r:id="rId49"/>
    <p:sldId id="989" r:id="rId50"/>
    <p:sldId id="1052" r:id="rId51"/>
    <p:sldId id="1055" r:id="rId52"/>
    <p:sldId id="1056" r:id="rId53"/>
    <p:sldId id="1025" r:id="rId54"/>
    <p:sldId id="1045" r:id="rId55"/>
    <p:sldId id="1046" r:id="rId56"/>
    <p:sldId id="1047" r:id="rId57"/>
    <p:sldId id="1048" r:id="rId58"/>
    <p:sldId id="1049" r:id="rId59"/>
    <p:sldId id="1050" r:id="rId60"/>
    <p:sldId id="1054" r:id="rId61"/>
    <p:sldId id="890" r:id="rId62"/>
    <p:sldId id="902" r:id="rId63"/>
    <p:sldId id="903" r:id="rId64"/>
    <p:sldId id="914" r:id="rId65"/>
    <p:sldId id="992" r:id="rId66"/>
    <p:sldId id="910" r:id="rId67"/>
    <p:sldId id="891" r:id="rId68"/>
    <p:sldId id="892" r:id="rId69"/>
    <p:sldId id="993" r:id="rId70"/>
    <p:sldId id="893" r:id="rId71"/>
    <p:sldId id="894" r:id="rId72"/>
    <p:sldId id="895" r:id="rId73"/>
    <p:sldId id="915" r:id="rId74"/>
    <p:sldId id="896" r:id="rId75"/>
    <p:sldId id="897" r:id="rId76"/>
    <p:sldId id="898" r:id="rId77"/>
    <p:sldId id="916" r:id="rId78"/>
    <p:sldId id="917" r:id="rId79"/>
    <p:sldId id="918" r:id="rId80"/>
    <p:sldId id="1026" r:id="rId81"/>
    <p:sldId id="657" r:id="rId82"/>
    <p:sldId id="816" r:id="rId83"/>
    <p:sldId id="994" r:id="rId84"/>
    <p:sldId id="817" r:id="rId85"/>
    <p:sldId id="819" r:id="rId86"/>
    <p:sldId id="820" r:id="rId87"/>
    <p:sldId id="821" r:id="rId88"/>
    <p:sldId id="822" r:id="rId89"/>
    <p:sldId id="952" r:id="rId90"/>
    <p:sldId id="953" r:id="rId91"/>
    <p:sldId id="874" r:id="rId92"/>
    <p:sldId id="995" r:id="rId93"/>
    <p:sldId id="996" r:id="rId94"/>
    <p:sldId id="998" r:id="rId95"/>
    <p:sldId id="999" r:id="rId96"/>
    <p:sldId id="1006" r:id="rId97"/>
    <p:sldId id="1000" r:id="rId98"/>
    <p:sldId id="1008" r:id="rId99"/>
    <p:sldId id="1009" r:id="rId100"/>
    <p:sldId id="1001" r:id="rId101"/>
    <p:sldId id="1010" r:id="rId102"/>
    <p:sldId id="1027" r:id="rId103"/>
    <p:sldId id="510" r:id="rId104"/>
    <p:sldId id="955" r:id="rId105"/>
    <p:sldId id="827" r:id="rId106"/>
    <p:sldId id="695" r:id="rId107"/>
    <p:sldId id="696" r:id="rId108"/>
    <p:sldId id="697" r:id="rId109"/>
    <p:sldId id="698" r:id="rId110"/>
    <p:sldId id="700" r:id="rId111"/>
    <p:sldId id="875" r:id="rId112"/>
    <p:sldId id="702" r:id="rId113"/>
    <p:sldId id="703" r:id="rId114"/>
    <p:sldId id="704" r:id="rId115"/>
    <p:sldId id="706" r:id="rId116"/>
    <p:sldId id="877" r:id="rId117"/>
    <p:sldId id="1011" r:id="rId118"/>
    <p:sldId id="830" r:id="rId119"/>
    <p:sldId id="709" r:id="rId120"/>
    <p:sldId id="1012" r:id="rId121"/>
    <p:sldId id="710" r:id="rId122"/>
    <p:sldId id="960" r:id="rId123"/>
    <p:sldId id="1013" r:id="rId124"/>
    <p:sldId id="712" r:id="rId125"/>
    <p:sldId id="878" r:id="rId126"/>
    <p:sldId id="714" r:id="rId127"/>
    <p:sldId id="831" r:id="rId128"/>
    <p:sldId id="1014" r:id="rId129"/>
    <p:sldId id="1015" r:id="rId130"/>
    <p:sldId id="1016" r:id="rId131"/>
    <p:sldId id="963" r:id="rId132"/>
    <p:sldId id="717" r:id="rId133"/>
    <p:sldId id="718" r:id="rId134"/>
    <p:sldId id="1017" r:id="rId135"/>
    <p:sldId id="1023" r:id="rId136"/>
    <p:sldId id="1022" r:id="rId137"/>
    <p:sldId id="441" r:id="rId138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00CC"/>
    <a:srgbClr val="0066FF"/>
    <a:srgbClr val="0033CC"/>
    <a:srgbClr val="FFFFFF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58" autoAdjust="0"/>
    <p:restoredTop sz="92254" autoAdjust="0"/>
  </p:normalViewPr>
  <p:slideViewPr>
    <p:cSldViewPr>
      <p:cViewPr>
        <p:scale>
          <a:sx n="75" d="100"/>
          <a:sy n="75" d="100"/>
        </p:scale>
        <p:origin x="-1134" y="-774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17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683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r>
              <a:rPr lang="en-US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44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727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519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6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31229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C:\Users\Administrator\Desktop\一轮幻灯片用人教\16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" y="-2207"/>
            <a:ext cx="12190487" cy="686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283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27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613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深度思考</a:t>
              </a:r>
              <a:endParaRPr lang="zh-CN" altLang="en-US" sz="3000" kern="12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831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7836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117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4053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1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12" r:id="rId14"/>
    <p:sldLayoutId id="2147483813" r:id="rId15"/>
    <p:sldLayoutId id="2147483817" r:id="rId16"/>
    <p:sldLayoutId id="2147483815" r:id="rId17"/>
    <p:sldLayoutId id="2147483816" r:id="rId18"/>
    <p:sldLayoutId id="2147483829" r:id="rId19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2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0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09.xml"/><Relationship Id="rId2" Type="http://schemas.openxmlformats.org/officeDocument/2006/relationships/slide" Target="slide103.xml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89.emf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Document59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32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11.xml"/><Relationship Id="rId2" Type="http://schemas.openxmlformats.org/officeDocument/2006/relationships/slide" Target="slide103.xml"/><Relationship Id="rId16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91.emf"/><Relationship Id="rId3" Type="http://schemas.openxmlformats.org/officeDocument/2006/relationships/slide" Target="slide103.xml"/><Relationship Id="rId21" Type="http://schemas.openxmlformats.org/officeDocument/2006/relationships/package" Target="../embeddings/Microsoft_Word_Document62.docx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Document60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33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package" Target="../embeddings/Microsoft_Word_Document61.docx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Relationship Id="rId22" Type="http://schemas.openxmlformats.org/officeDocument/2006/relationships/image" Target="../media/image93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Document63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34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19" Type="http://schemas.openxmlformats.org/officeDocument/2006/relationships/slide" Target="slide117.xml"/><Relationship Id="rId4" Type="http://schemas.openxmlformats.org/officeDocument/2006/relationships/image" Target="../media/image95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96.emf"/><Relationship Id="rId3" Type="http://schemas.openxmlformats.org/officeDocument/2006/relationships/slide" Target="slide103.xml"/><Relationship Id="rId21" Type="http://schemas.openxmlformats.org/officeDocument/2006/relationships/package" Target="../embeddings/Microsoft_Word_Document66.docx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Document64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35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package" Target="../embeddings/Microsoft_Word_Document65.docx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Relationship Id="rId22" Type="http://schemas.openxmlformats.org/officeDocument/2006/relationships/image" Target="../media/image98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Document67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36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4" Type="http://schemas.openxmlformats.org/officeDocument/2006/relationships/image" Target="../media/image99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100.emf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Document68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37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2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25.xml"/><Relationship Id="rId2" Type="http://schemas.openxmlformats.org/officeDocument/2006/relationships/slide" Target="slide103.xml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package" Target="../embeddings/Microsoft_Word_Document69.docx"/><Relationship Id="rId7" Type="http://schemas.openxmlformats.org/officeDocument/2006/relationships/slide" Target="slide104.xml"/><Relationship Id="rId12" Type="http://schemas.openxmlformats.org/officeDocument/2006/relationships/slide" Target="slide112.xml"/><Relationship Id="rId17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38.vml"/><Relationship Id="rId6" Type="http://schemas.openxmlformats.org/officeDocument/2006/relationships/slide" Target="slide103.xml"/><Relationship Id="rId11" Type="http://schemas.openxmlformats.org/officeDocument/2006/relationships/slide" Target="slide110.xml"/><Relationship Id="rId5" Type="http://schemas.openxmlformats.org/officeDocument/2006/relationships/image" Target="../media/image103.png"/><Relationship Id="rId15" Type="http://schemas.openxmlformats.org/officeDocument/2006/relationships/slide" Target="slide118.xml"/><Relationship Id="rId10" Type="http://schemas.openxmlformats.org/officeDocument/2006/relationships/slide" Target="slide108.xml"/><Relationship Id="rId19" Type="http://schemas.openxmlformats.org/officeDocument/2006/relationships/slide" Target="slide132.xml"/><Relationship Id="rId4" Type="http://schemas.openxmlformats.org/officeDocument/2006/relationships/image" Target="../media/image102.emf"/><Relationship Id="rId9" Type="http://schemas.openxmlformats.org/officeDocument/2006/relationships/slide" Target="slide106.xml"/><Relationship Id="rId14" Type="http://schemas.openxmlformats.org/officeDocument/2006/relationships/slide" Target="slide115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18.xml"/><Relationship Id="rId18" Type="http://schemas.openxmlformats.org/officeDocument/2006/relationships/slide" Target="slide130.xml"/><Relationship Id="rId3" Type="http://schemas.openxmlformats.org/officeDocument/2006/relationships/image" Target="../media/image105.png"/><Relationship Id="rId7" Type="http://schemas.openxmlformats.org/officeDocument/2006/relationships/slide" Target="slide106.xml"/><Relationship Id="rId12" Type="http://schemas.openxmlformats.org/officeDocument/2006/relationships/slide" Target="slide115.xml"/><Relationship Id="rId17" Type="http://schemas.openxmlformats.org/officeDocument/2006/relationships/slide" Target="slide13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6.xml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39.vml"/><Relationship Id="rId6" Type="http://schemas.openxmlformats.org/officeDocument/2006/relationships/slide" Target="slide105.xml"/><Relationship Id="rId11" Type="http://schemas.openxmlformats.org/officeDocument/2006/relationships/slide" Target="slide114.xml"/><Relationship Id="rId5" Type="http://schemas.openxmlformats.org/officeDocument/2006/relationships/slide" Target="slide104.xml"/><Relationship Id="rId15" Type="http://schemas.openxmlformats.org/officeDocument/2006/relationships/slide" Target="slide124.xml"/><Relationship Id="rId10" Type="http://schemas.openxmlformats.org/officeDocument/2006/relationships/slide" Target="slide112.xml"/><Relationship Id="rId19" Type="http://schemas.openxmlformats.org/officeDocument/2006/relationships/package" Target="../embeddings/Microsoft_Word_Document70.docx"/><Relationship Id="rId4" Type="http://schemas.openxmlformats.org/officeDocument/2006/relationships/slide" Target="slide103.xml"/><Relationship Id="rId9" Type="http://schemas.openxmlformats.org/officeDocument/2006/relationships/slide" Target="slide110.xml"/><Relationship Id="rId14" Type="http://schemas.openxmlformats.org/officeDocument/2006/relationships/slide" Target="slide1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image" Target="../media/image106.emf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package" Target="../embeddings/Microsoft_Word_Document71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40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Document72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41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4" Type="http://schemas.openxmlformats.org/officeDocument/2006/relationships/image" Target="../media/image107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slide" Target="slide106.xml"/><Relationship Id="rId13" Type="http://schemas.openxmlformats.org/officeDocument/2006/relationships/slide" Target="slide115.xml"/><Relationship Id="rId18" Type="http://schemas.openxmlformats.org/officeDocument/2006/relationships/slide" Target="slide132.xml"/><Relationship Id="rId3" Type="http://schemas.openxmlformats.org/officeDocument/2006/relationships/package" Target="../embeddings/Microsoft_Word_Document73.docx"/><Relationship Id="rId7" Type="http://schemas.openxmlformats.org/officeDocument/2006/relationships/slide" Target="slide105.xml"/><Relationship Id="rId12" Type="http://schemas.openxmlformats.org/officeDocument/2006/relationships/slide" Target="slide114.xml"/><Relationship Id="rId17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4.xml"/><Relationship Id="rId1" Type="http://schemas.openxmlformats.org/officeDocument/2006/relationships/vmlDrawing" Target="../drawings/vmlDrawing42.vml"/><Relationship Id="rId6" Type="http://schemas.openxmlformats.org/officeDocument/2006/relationships/slide" Target="slide104.xml"/><Relationship Id="rId11" Type="http://schemas.openxmlformats.org/officeDocument/2006/relationships/slide" Target="slide112.xml"/><Relationship Id="rId5" Type="http://schemas.openxmlformats.org/officeDocument/2006/relationships/slide" Target="slide103.xml"/><Relationship Id="rId15" Type="http://schemas.openxmlformats.org/officeDocument/2006/relationships/slide" Target="slide121.xml"/><Relationship Id="rId10" Type="http://schemas.openxmlformats.org/officeDocument/2006/relationships/slide" Target="slide110.xml"/><Relationship Id="rId19" Type="http://schemas.openxmlformats.org/officeDocument/2006/relationships/slide" Target="slide135.xml"/><Relationship Id="rId4" Type="http://schemas.openxmlformats.org/officeDocument/2006/relationships/image" Target="../media/image109.emf"/><Relationship Id="rId9" Type="http://schemas.openxmlformats.org/officeDocument/2006/relationships/slide" Target="slide108.xml"/><Relationship Id="rId14" Type="http://schemas.openxmlformats.org/officeDocument/2006/relationships/slide" Target="slide118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slide" Target="slide104.xml"/><Relationship Id="rId13" Type="http://schemas.openxmlformats.org/officeDocument/2006/relationships/slide" Target="slide112.xml"/><Relationship Id="rId18" Type="http://schemas.openxmlformats.org/officeDocument/2006/relationships/slide" Target="slide124.xml"/><Relationship Id="rId3" Type="http://schemas.openxmlformats.org/officeDocument/2006/relationships/package" Target="../embeddings/Microsoft_Word_Document74.docx"/><Relationship Id="rId7" Type="http://schemas.openxmlformats.org/officeDocument/2006/relationships/slide" Target="slide103.xml"/><Relationship Id="rId12" Type="http://schemas.openxmlformats.org/officeDocument/2006/relationships/slide" Target="slide110.xml"/><Relationship Id="rId17" Type="http://schemas.openxmlformats.org/officeDocument/2006/relationships/slide" Target="slide12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8.xml"/><Relationship Id="rId20" Type="http://schemas.openxmlformats.org/officeDocument/2006/relationships/slide" Target="slide13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1.emf"/><Relationship Id="rId11" Type="http://schemas.openxmlformats.org/officeDocument/2006/relationships/slide" Target="slide108.xml"/><Relationship Id="rId5" Type="http://schemas.openxmlformats.org/officeDocument/2006/relationships/package" Target="../embeddings/Microsoft_Word_Document75.docx"/><Relationship Id="rId15" Type="http://schemas.openxmlformats.org/officeDocument/2006/relationships/slide" Target="slide115.xml"/><Relationship Id="rId10" Type="http://schemas.openxmlformats.org/officeDocument/2006/relationships/slide" Target="slide106.xml"/><Relationship Id="rId19" Type="http://schemas.openxmlformats.org/officeDocument/2006/relationships/slide" Target="slide126.xml"/><Relationship Id="rId4" Type="http://schemas.openxmlformats.org/officeDocument/2006/relationships/image" Target="../media/image110.emf"/><Relationship Id="rId9" Type="http://schemas.openxmlformats.org/officeDocument/2006/relationships/slide" Target="slide105.xml"/><Relationship Id="rId14" Type="http://schemas.openxmlformats.org/officeDocument/2006/relationships/slide" Target="slide114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slide" Target="slide22.xml"/><Relationship Id="rId7" Type="http://schemas.openxmlformats.org/officeDocument/2006/relationships/slide" Target="slide19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26.xml"/><Relationship Id="rId5" Type="http://schemas.openxmlformats.org/officeDocument/2006/relationships/slide" Target="slide16.xml"/><Relationship Id="rId10" Type="http://schemas.openxmlformats.org/officeDocument/2006/relationships/slide" Target="slide28.xml"/><Relationship Id="rId4" Type="http://schemas.openxmlformats.org/officeDocument/2006/relationships/slide" Target="slide23.xml"/><Relationship Id="rId9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Word_Document13.docx"/><Relationship Id="rId7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10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slide" Target="slide80.xml"/><Relationship Id="rId5" Type="http://schemas.openxmlformats.org/officeDocument/2006/relationships/slide" Target="slide53.xml"/><Relationship Id="rId4" Type="http://schemas.openxmlformats.org/officeDocument/2006/relationships/slide" Target="slide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9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package" Target="../embeddings/Microsoft_Word_Document15.docx"/><Relationship Id="rId7" Type="http://schemas.openxmlformats.org/officeDocument/2006/relationships/slide" Target="slide16.xml"/><Relationship Id="rId12" Type="http://schemas.openxmlformats.org/officeDocument/2006/relationships/slide" Target="slide2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slide" Target="slide23.xml"/><Relationship Id="rId11" Type="http://schemas.openxmlformats.org/officeDocument/2006/relationships/slide" Target="slide21.xml"/><Relationship Id="rId5" Type="http://schemas.openxmlformats.org/officeDocument/2006/relationships/slide" Target="slide22.xml"/><Relationship Id="rId10" Type="http://schemas.openxmlformats.org/officeDocument/2006/relationships/slide" Target="slide20.xml"/><Relationship Id="rId4" Type="http://schemas.openxmlformats.org/officeDocument/2006/relationships/image" Target="../media/image31.emf"/><Relationship Id="rId9" Type="http://schemas.openxmlformats.org/officeDocument/2006/relationships/slide" Target="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package" Target="../embeddings/Microsoft_Word_Document17.docx"/><Relationship Id="rId7" Type="http://schemas.openxmlformats.org/officeDocument/2006/relationships/package" Target="../embeddings/Microsoft_Word_Document19.docx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Word_Document18.docx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Document21.docx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package" Target="../embeddings/Microsoft_Word_Document22.docx"/><Relationship Id="rId7" Type="http://schemas.openxmlformats.org/officeDocument/2006/relationships/package" Target="../embeddings/Microsoft_Word_Document24.docx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package" Target="../embeddings/Microsoft_Word_Document26.docx"/><Relationship Id="rId5" Type="http://schemas.openxmlformats.org/officeDocument/2006/relationships/package" Target="../embeddings/Microsoft_Word_Document23.docx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package" Target="../embeddings/Microsoft_Word_Document25.docx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Document28.docx"/><Relationship Id="rId4" Type="http://schemas.openxmlformats.org/officeDocument/2006/relationships/image" Target="../media/image4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7" Type="http://schemas.openxmlformats.org/officeDocument/2006/relationships/image" Target="../media/image46.jpeg"/><Relationship Id="rId2" Type="http://schemas.openxmlformats.org/officeDocument/2006/relationships/slide" Target="slide41.xml"/><Relationship Id="rId1" Type="http://schemas.openxmlformats.org/officeDocument/2006/relationships/slideLayout" Target="../slideLayouts/slideLayout9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7" Type="http://schemas.openxmlformats.org/officeDocument/2006/relationships/image" Target="../media/image47.jpg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9.docx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slide" Target="slide46.xml"/><Relationship Id="rId5" Type="http://schemas.openxmlformats.org/officeDocument/2006/relationships/slide" Target="slide44.xml"/><Relationship Id="rId4" Type="http://schemas.openxmlformats.org/officeDocument/2006/relationships/slide" Target="slide43.xml"/><Relationship Id="rId9" Type="http://schemas.openxmlformats.org/officeDocument/2006/relationships/image" Target="../media/image36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package" Target="../embeddings/Microsoft_Word_Document30.docx"/><Relationship Id="rId7" Type="http://schemas.openxmlformats.org/officeDocument/2006/relationships/slide" Target="slide4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emf"/><Relationship Id="rId11" Type="http://schemas.openxmlformats.org/officeDocument/2006/relationships/slide" Target="slide47.xml"/><Relationship Id="rId5" Type="http://schemas.openxmlformats.org/officeDocument/2006/relationships/package" Target="../embeddings/Microsoft_Word_Document31.docx"/><Relationship Id="rId10" Type="http://schemas.openxmlformats.org/officeDocument/2006/relationships/slide" Target="slide46.xml"/><Relationship Id="rId4" Type="http://schemas.openxmlformats.org/officeDocument/2006/relationships/image" Target="../media/image48.emf"/><Relationship Id="rId9" Type="http://schemas.openxmlformats.org/officeDocument/2006/relationships/slide" Target="slide4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52.emf"/><Relationship Id="rId3" Type="http://schemas.openxmlformats.org/officeDocument/2006/relationships/package" Target="../embeddings/Microsoft_Word_Document32.docx"/><Relationship Id="rId7" Type="http://schemas.openxmlformats.org/officeDocument/2006/relationships/slide" Target="slide44.xml"/><Relationship Id="rId12" Type="http://schemas.openxmlformats.org/officeDocument/2006/relationships/package" Target="../embeddings/Microsoft_Word_Document34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slide" Target="slide43.xml"/><Relationship Id="rId11" Type="http://schemas.openxmlformats.org/officeDocument/2006/relationships/image" Target="../media/image51.emf"/><Relationship Id="rId5" Type="http://schemas.openxmlformats.org/officeDocument/2006/relationships/slide" Target="slide41.xml"/><Relationship Id="rId15" Type="http://schemas.openxmlformats.org/officeDocument/2006/relationships/image" Target="../media/image53.emf"/><Relationship Id="rId10" Type="http://schemas.openxmlformats.org/officeDocument/2006/relationships/package" Target="../embeddings/Microsoft_Word_Document33.docx"/><Relationship Id="rId4" Type="http://schemas.openxmlformats.org/officeDocument/2006/relationships/image" Target="../media/image50.emf"/><Relationship Id="rId9" Type="http://schemas.openxmlformats.org/officeDocument/2006/relationships/slide" Target="slide47.xml"/><Relationship Id="rId14" Type="http://schemas.openxmlformats.org/officeDocument/2006/relationships/package" Target="../embeddings/Microsoft_Word_Document35.docx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6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3.docx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12" Type="http://schemas.openxmlformats.org/officeDocument/2006/relationships/package" Target="../embeddings/Microsoft_Word_Document5.docx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15.xml"/><Relationship Id="rId16" Type="http://schemas.openxmlformats.org/officeDocument/2006/relationships/package" Target="../embeddings/Microsoft_Word_Document7.docx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2.docx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package" Target="../embeddings/Microsoft_Word_Document4.docx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8.emf"/><Relationship Id="rId14" Type="http://schemas.openxmlformats.org/officeDocument/2006/relationships/package" Target="../embeddings/Microsoft_Word_Document6.docx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9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1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Document9.docx"/><Relationship Id="rId4" Type="http://schemas.openxmlformats.org/officeDocument/2006/relationships/image" Target="../media/image13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9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slide" Target="slide75.xml"/><Relationship Id="rId3" Type="http://schemas.openxmlformats.org/officeDocument/2006/relationships/package" Target="../embeddings/Microsoft_Word_Document41.docx"/><Relationship Id="rId7" Type="http://schemas.openxmlformats.org/officeDocument/2006/relationships/package" Target="../embeddings/Microsoft_Word_Document43.docx"/><Relationship Id="rId12" Type="http://schemas.openxmlformats.org/officeDocument/2006/relationships/slide" Target="slide7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emf"/><Relationship Id="rId11" Type="http://schemas.openxmlformats.org/officeDocument/2006/relationships/slide" Target="slide67.xml"/><Relationship Id="rId5" Type="http://schemas.openxmlformats.org/officeDocument/2006/relationships/package" Target="../embeddings/Microsoft_Word_Document42.docx"/><Relationship Id="rId10" Type="http://schemas.openxmlformats.org/officeDocument/2006/relationships/slide" Target="slide63.xml"/><Relationship Id="rId4" Type="http://schemas.openxmlformats.org/officeDocument/2006/relationships/image" Target="../media/image64.emf"/><Relationship Id="rId9" Type="http://schemas.openxmlformats.org/officeDocument/2006/relationships/slide" Target="slide6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slide" Target="slide75.xml"/><Relationship Id="rId3" Type="http://schemas.openxmlformats.org/officeDocument/2006/relationships/package" Target="../embeddings/Microsoft_Word_Document44.docx"/><Relationship Id="rId7" Type="http://schemas.openxmlformats.org/officeDocument/2006/relationships/package" Target="../embeddings/Microsoft_Word_Document46.docx"/><Relationship Id="rId12" Type="http://schemas.openxmlformats.org/officeDocument/2006/relationships/slide" Target="slide7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emf"/><Relationship Id="rId11" Type="http://schemas.openxmlformats.org/officeDocument/2006/relationships/slide" Target="slide67.xml"/><Relationship Id="rId5" Type="http://schemas.openxmlformats.org/officeDocument/2006/relationships/package" Target="../embeddings/Microsoft_Word_Document45.docx"/><Relationship Id="rId10" Type="http://schemas.openxmlformats.org/officeDocument/2006/relationships/slide" Target="slide63.xml"/><Relationship Id="rId4" Type="http://schemas.openxmlformats.org/officeDocument/2006/relationships/image" Target="../media/image67.emf"/><Relationship Id="rId9" Type="http://schemas.openxmlformats.org/officeDocument/2006/relationships/slide" Target="slide6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Document47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71.emf"/><Relationship Id="rId9" Type="http://schemas.openxmlformats.org/officeDocument/2006/relationships/slide" Target="slide7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71.xml"/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Document48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73.emf"/><Relationship Id="rId9" Type="http://schemas.openxmlformats.org/officeDocument/2006/relationships/slide" Target="slide7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63.xml"/><Relationship Id="rId3" Type="http://schemas.openxmlformats.org/officeDocument/2006/relationships/package" Target="../embeddings/Microsoft_Word_Document49.docx"/><Relationship Id="rId7" Type="http://schemas.openxmlformats.org/officeDocument/2006/relationships/slide" Target="slide6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emf"/><Relationship Id="rId11" Type="http://schemas.openxmlformats.org/officeDocument/2006/relationships/slide" Target="slide75.xml"/><Relationship Id="rId5" Type="http://schemas.openxmlformats.org/officeDocument/2006/relationships/package" Target="../embeddings/Microsoft_Word_Document50.docx"/><Relationship Id="rId10" Type="http://schemas.openxmlformats.org/officeDocument/2006/relationships/slide" Target="slide70.xml"/><Relationship Id="rId4" Type="http://schemas.openxmlformats.org/officeDocument/2006/relationships/image" Target="../media/image75.emf"/><Relationship Id="rId9" Type="http://schemas.openxmlformats.org/officeDocument/2006/relationships/slide" Target="slide6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Document51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77.emf"/><Relationship Id="rId9" Type="http://schemas.openxmlformats.org/officeDocument/2006/relationships/slide" Target="slide75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3" Type="http://schemas.openxmlformats.org/officeDocument/2006/relationships/package" Target="../embeddings/Microsoft_Word_Document52.docx"/><Relationship Id="rId7" Type="http://schemas.openxmlformats.org/officeDocument/2006/relationships/slide" Target="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slide" Target="slide63.xml"/><Relationship Id="rId5" Type="http://schemas.openxmlformats.org/officeDocument/2006/relationships/slide" Target="slide61.xml"/><Relationship Id="rId4" Type="http://schemas.openxmlformats.org/officeDocument/2006/relationships/image" Target="../media/image78.emf"/><Relationship Id="rId9" Type="http://schemas.openxmlformats.org/officeDocument/2006/relationships/slide" Target="slide7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package" Target="../embeddings/Microsoft_Word_Document10.docx"/><Relationship Id="rId7" Type="http://schemas.openxmlformats.org/officeDocument/2006/relationships/package" Target="../embeddings/Microsoft_Word_Document12.docx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image" Target="../media/image21.jpeg"/><Relationship Id="rId5" Type="http://schemas.openxmlformats.org/officeDocument/2006/relationships/package" Target="../embeddings/Microsoft_Word_Document11.docx"/><Relationship Id="rId10" Type="http://schemas.openxmlformats.org/officeDocument/2006/relationships/image" Target="../media/image20.jpeg"/><Relationship Id="rId4" Type="http://schemas.openxmlformats.org/officeDocument/2006/relationships/image" Target="../media/image16.emf"/><Relationship Id="rId9" Type="http://schemas.openxmlformats.org/officeDocument/2006/relationships/image" Target="../media/image19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84.xml"/><Relationship Id="rId3" Type="http://schemas.openxmlformats.org/officeDocument/2006/relationships/package" Target="../embeddings/Microsoft_Word_Document53.docx"/><Relationship Id="rId7" Type="http://schemas.openxmlformats.org/officeDocument/2006/relationships/slide" Target="slide8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emf"/><Relationship Id="rId11" Type="http://schemas.openxmlformats.org/officeDocument/2006/relationships/slide" Target="slide93.xml"/><Relationship Id="rId5" Type="http://schemas.openxmlformats.org/officeDocument/2006/relationships/package" Target="../embeddings/Microsoft_Word_Document54.docx"/><Relationship Id="rId10" Type="http://schemas.openxmlformats.org/officeDocument/2006/relationships/slide" Target="slide86.xml"/><Relationship Id="rId4" Type="http://schemas.openxmlformats.org/officeDocument/2006/relationships/image" Target="../media/image79.emf"/><Relationship Id="rId9" Type="http://schemas.openxmlformats.org/officeDocument/2006/relationships/slide" Target="slide8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89.xml"/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Document55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10" Type="http://schemas.openxmlformats.org/officeDocument/2006/relationships/slide" Target="slide91.xml"/><Relationship Id="rId4" Type="http://schemas.openxmlformats.org/officeDocument/2006/relationships/image" Target="../media/image83.emf"/><Relationship Id="rId9" Type="http://schemas.openxmlformats.org/officeDocument/2006/relationships/slide" Target="slide93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Document56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4" Type="http://schemas.openxmlformats.org/officeDocument/2006/relationships/image" Target="../media/image84.emf"/><Relationship Id="rId9" Type="http://schemas.openxmlformats.org/officeDocument/2006/relationships/slide" Target="slide93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Document57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4" Type="http://schemas.openxmlformats.org/officeDocument/2006/relationships/image" Target="../media/image85.emf"/><Relationship Id="rId9" Type="http://schemas.openxmlformats.org/officeDocument/2006/relationships/slide" Target="slide9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6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9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package" Target="../embeddings/Microsoft_Word_Document58.docx"/><Relationship Id="rId7" Type="http://schemas.openxmlformats.org/officeDocument/2006/relationships/slide" Target="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84.xml"/><Relationship Id="rId5" Type="http://schemas.openxmlformats.org/officeDocument/2006/relationships/slide" Target="slide81.xml"/><Relationship Id="rId4" Type="http://schemas.openxmlformats.org/officeDocument/2006/relationships/image" Target="../media/image87.emf"/><Relationship Id="rId9" Type="http://schemas.openxmlformats.org/officeDocument/2006/relationships/slide" Target="slide9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-25474" y="4082528"/>
            <a:ext cx="5688632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2345" y="4293890"/>
            <a:ext cx="430278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6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</a:t>
            </a:r>
            <a:r>
              <a:rPr lang="zh-CN" altLang="en-US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硫及其化合物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14" name="矩形 13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286" y="261442"/>
            <a:ext cx="11053228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利用培养皿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。实验时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上滴几滴浓硫酸，立即用另一培养皿扣在上面。表中对实验现象的描述或解释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4532" name="Picture 20" descr="HX1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76" y="2457727"/>
            <a:ext cx="7539062" cy="219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70670" y="5710332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24487" y="5714886"/>
            <a:ext cx="7748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↑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7029" y="4869954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14886" y="4874508"/>
            <a:ext cx="8172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↑+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419816" y="981522"/>
            <a:ext cx="411715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67392" y="1629594"/>
            <a:ext cx="18849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97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837506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减少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，在不改变原有装置的基础上对实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了改进，改进后的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，故装置中的氧气能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，为了减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应先将装置中的空气排尽，可先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装置中的空气排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421706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产生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的气体将装置中空气排尽后，再向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混合溶液</a:t>
            </a:r>
            <a:endParaRPr lang="zh-CN" altLang="en-US" sz="2800" dirty="0"/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845" y="1485578"/>
            <a:ext cx="1090175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随温度升高显著增大，所得产品通过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法提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硫代硫酸钠的溶解度随温度升高而显著增大，故可采用重结晶法将其提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8174" y="220965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重结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圆角矩形 24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646934" y="2327791"/>
            <a:ext cx="428835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en-US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练出高分</a:t>
            </a:r>
            <a:endParaRPr lang="zh-CN" altLang="zh-CN" sz="80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14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439431" y="1197546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不能由单质直接化合生成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⑤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合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燃烧，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8823" y="13140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89" y="765498"/>
            <a:ext cx="1106626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酸性氧化物，二者的水溶液都是强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铜片放入浓硫酸中，无明显现象是因为铜片发生了钝化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自然界中不存在游离态的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富含硫黄的矿物在工业上可用于制造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形成亚硫酸，亚硫酸是弱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下铜片和浓硫酸不反应，加热条件下才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然界中存在游离态的硫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040882" y="76549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909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2778" y="1053530"/>
            <a:ext cx="11074344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、亚硫酸和氢硫酸是含硫的三种酸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产生淡黄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都是二元酸，都能与氢氧化钠反应生成酸式盐和正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的水溶液久置空气中都会变质且原溶质的浓度减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氢硫酸、亚硫酸溶液中滴加氯水都会发生氧化还原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在空气中不会变质，只是浓度变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10763052" y="11862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981522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现象或事实可用同一原理解释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和浓盐酸长期暴露在空气中浓度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使酸性高锰酸钾溶液的紫色褪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粉和水玻璃长期暴露在空气中变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钠溶液和氯化铝溶液在空气中蒸干不能得到对应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3837" y="983910"/>
            <a:ext cx="11232086" cy="5182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浓硫酸变稀是因为其吸水性，浓盐酸变稀是因为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挥发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紫色褪去都是因为发生了氧化还原反应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漂白粉和水玻璃长期暴露在空气中均会变质，前者是与空气中的水和二氧化碳发生反应，生成的次氯酸又分解，发生了氧化还原反应，而后者只发生了复分解反应，是强酸制弱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酸的酸性强于硅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前者生成硫酸钠是因为发生了氧化还原反应，后者得到的是氢氧化铝，是因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(OH)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易挥发，所以答案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947562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报告记录的实验现象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2274" name="Picture 2" descr="HX2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42" y="1451670"/>
            <a:ext cx="8663284" cy="45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3916" y="693490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溶液呈酸性，使石蕊溶液显红色，但不能漂白石蕊溶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漂白品红溶液，使品红溶液褪为无色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85926"/>
              </p:ext>
            </p:extLst>
          </p:nvPr>
        </p:nvGraphicFramePr>
        <p:xfrm>
          <a:off x="863600" y="2920752"/>
          <a:ext cx="1049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7" name="文档" r:id="rId17" imgW="10485903" imgH="1665945" progId="Word.Document.12">
                  <p:embed/>
                </p:oleObj>
              </mc:Choice>
              <mc:Fallback>
                <p:oleObj name="文档" r:id="rId17" imgW="10485903" imgH="16659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3600" y="2920752"/>
                        <a:ext cx="1049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73916" y="4172873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沉淀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108676"/>
              </p:ext>
            </p:extLst>
          </p:nvPr>
        </p:nvGraphicFramePr>
        <p:xfrm>
          <a:off x="944538" y="621482"/>
          <a:ext cx="10296088" cy="3744416"/>
        </p:xfrm>
        <a:graphic>
          <a:graphicData uri="http://schemas.openxmlformats.org/drawingml/2006/table">
            <a:tbl>
              <a:tblPr/>
              <a:tblGrid>
                <a:gridCol w="1180777"/>
                <a:gridCol w="2869462"/>
                <a:gridCol w="6245849"/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解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沉淀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还原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漂白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38622" y="4509914"/>
            <a:ext cx="104763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不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进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35766" y="1125538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9339060" y="1413570"/>
            <a:ext cx="1796706" cy="60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10871200" y="1955800"/>
            <a:ext cx="1041403" cy="2857500"/>
          </a:xfrm>
          <a:custGeom>
            <a:avLst/>
            <a:gdLst>
              <a:gd name="connsiteX0" fmla="*/ 0 w 1041403"/>
              <a:gd name="connsiteY0" fmla="*/ 0 h 2857500"/>
              <a:gd name="connsiteX1" fmla="*/ 1041400 w 1041403"/>
              <a:gd name="connsiteY1" fmla="*/ 1612900 h 2857500"/>
              <a:gd name="connsiteX2" fmla="*/ 12700 w 1041403"/>
              <a:gd name="connsiteY2" fmla="*/ 285750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1403" h="2857500">
                <a:moveTo>
                  <a:pt x="0" y="0"/>
                </a:moveTo>
                <a:cubicBezTo>
                  <a:pt x="519641" y="568325"/>
                  <a:pt x="1039283" y="1136650"/>
                  <a:pt x="1041400" y="1612900"/>
                </a:cubicBezTo>
                <a:cubicBezTo>
                  <a:pt x="1043517" y="2089150"/>
                  <a:pt x="12700" y="2857500"/>
                  <a:pt x="12700" y="285750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075244" y="4645925"/>
            <a:ext cx="4852610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必须在中性或碱性条件下沉淀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822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6" grpId="0" animBg="1"/>
      <p:bldP spid="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719" y="549474"/>
            <a:ext cx="1118508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如图所示实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究铜丝与过量浓硫酸的反应。下列实验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3298" name="Picture 2" descr="HX20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57" y="1922918"/>
            <a:ext cx="2581171" cy="189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78719" y="3791575"/>
            <a:ext cx="1118508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下移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铜丝可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品红溶液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多余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确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，向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水，观察颜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697506" y="1125538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动铜丝，可控制铜丝与浓硫酸的接触，即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毒，且属于酸性氧化物，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过量，试管中有剩余浓硫酸，就将反应后的混合液慢慢加入到大量水中，易出现溶液暴沸喷出试管而发生危险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195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5665" y="909514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所以它能使品红溶液、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、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蕊溶液褪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的物质不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漂白粉、活性炭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使红墨水褪色，且原理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通入装有湿润的有色布条的集气瓶中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效果更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307" y="1117402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能使品红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使石蕊溶液褪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能使品红溶液褪色的物质很多，不仅仅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这些漂白剂的漂白原理不都相同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混合后在溶液中发生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失去漂白能力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26" y="62148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一定存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甲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产生白色沉淀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乙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，再加入盐酸，沉淀不溶解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丙溶液中加入盐酸使之酸化，再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产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丁溶液中加入硝酸使之酸化，再加入硝酸钡溶液，有白色沉淀产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7204"/>
              </p:ext>
            </p:extLst>
          </p:nvPr>
        </p:nvGraphicFramePr>
        <p:xfrm>
          <a:off x="5137216" y="752798"/>
          <a:ext cx="57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2" name="文档" r:id="rId17" imgW="578563" imgH="685465" progId="Word.Document.12">
                  <p:embed/>
                </p:oleObj>
              </mc:Choice>
              <mc:Fallback>
                <p:oleObj name="文档" r:id="rId17" imgW="578563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216" y="752798"/>
                        <a:ext cx="577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4584"/>
              </p:ext>
            </p:extLst>
          </p:nvPr>
        </p:nvGraphicFramePr>
        <p:xfrm>
          <a:off x="496902" y="3996382"/>
          <a:ext cx="8575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3" name="文档" r:id="rId19" imgW="8575548" imgH="1057033" progId="Word.Document.12">
                  <p:embed/>
                </p:oleObj>
              </mc:Choice>
              <mc:Fallback>
                <p:oleObj name="文档" r:id="rId19" imgW="8575548" imgH="1057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02" y="3996382"/>
                        <a:ext cx="85756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1351" y="4437906"/>
            <a:ext cx="56951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溶液中可能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04819"/>
              </p:ext>
            </p:extLst>
          </p:nvPr>
        </p:nvGraphicFramePr>
        <p:xfrm>
          <a:off x="495300" y="5230862"/>
          <a:ext cx="1103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4" name="文档" r:id="rId21" imgW="11038247" imgH="1499026" progId="Word.Document.12">
                  <p:embed/>
                </p:oleObj>
              </mc:Choice>
              <mc:Fallback>
                <p:oleObj name="文档" r:id="rId21" imgW="11038247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300" y="5230862"/>
                        <a:ext cx="11036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55246" y="7527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31" y="549474"/>
            <a:ext cx="11344407" cy="13024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性质，在白色点滴板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个凹槽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再分别滴加下图所示的试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17785" name="Picture 25" descr="HX7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614" y="1977204"/>
            <a:ext cx="8958096" cy="18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14031" y="3926811"/>
            <a:ext cx="1134440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实验现象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释或结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5925"/>
              </p:ext>
            </p:extLst>
          </p:nvPr>
        </p:nvGraphicFramePr>
        <p:xfrm>
          <a:off x="304800" y="693490"/>
          <a:ext cx="11480800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文档" r:id="rId3" imgW="11933872" imgH="6002233" progId="Word.Document.12">
                  <p:embed/>
                </p:oleObj>
              </mc:Choice>
              <mc:Fallback>
                <p:oleObj name="文档" r:id="rId3" imgW="11933872" imgH="600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93490"/>
                        <a:ext cx="11480800" cy="582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6749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4136"/>
              </p:ext>
            </p:extLst>
          </p:nvPr>
        </p:nvGraphicFramePr>
        <p:xfrm>
          <a:off x="537890" y="1341562"/>
          <a:ext cx="11163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5" name="文档" r:id="rId17" imgW="11480482" imgH="1805825" progId="Word.Document.12">
                  <p:embed/>
                </p:oleObj>
              </mc:Choice>
              <mc:Fallback>
                <p:oleObj name="文档" r:id="rId17" imgW="11480482" imgH="1805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7890" y="1341562"/>
                        <a:ext cx="11163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50442"/>
              </p:ext>
            </p:extLst>
          </p:nvPr>
        </p:nvGraphicFramePr>
        <p:xfrm>
          <a:off x="533400" y="2874442"/>
          <a:ext cx="1117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6" name="文档" r:id="rId19" imgW="11480482" imgH="966183" progId="Word.Document.12">
                  <p:embed/>
                </p:oleObj>
              </mc:Choice>
              <mc:Fallback>
                <p:oleObj name="文档" r:id="rId19" imgW="11480482" imgH="9661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0" y="2874442"/>
                        <a:ext cx="1117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0654"/>
              </p:ext>
            </p:extLst>
          </p:nvPr>
        </p:nvGraphicFramePr>
        <p:xfrm>
          <a:off x="533400" y="3662586"/>
          <a:ext cx="11176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7" name="文档" r:id="rId21" imgW="11480482" imgH="1499026" progId="Word.Document.12">
                  <p:embed/>
                </p:oleObj>
              </mc:Choice>
              <mc:Fallback>
                <p:oleObj name="文档" r:id="rId21" imgW="11480482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662586"/>
                        <a:ext cx="11176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3780" y="5040422"/>
            <a:ext cx="1521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907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355" y="837506"/>
            <a:ext cx="11074344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 18.5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充分反应后，锌完全溶解，同时生成气体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 L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将反应后的溶液稀释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测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7.5 g Zn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1561" y="832272"/>
            <a:ext cx="11232086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硫酸过量，且反应后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掉的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.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反应的进行，硫酸浓度会变稀，可能会生成氢气，所以生成的气体甲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，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论是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 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 97.5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216"/>
              </p:ext>
            </p:extLst>
          </p:nvPr>
        </p:nvGraphicFramePr>
        <p:xfrm>
          <a:off x="8816304" y="4806032"/>
          <a:ext cx="21288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5" name="文档" r:id="rId3" imgW="2128119" imgH="1054118" progId="Word.Document.12">
                  <p:embed/>
                </p:oleObj>
              </mc:Choice>
              <mc:Fallback>
                <p:oleObj name="文档" r:id="rId3" imgW="2128119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6304" y="4806032"/>
                        <a:ext cx="21288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4028" y="940891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的检验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溶液能够区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澄清的石灰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全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6498" y="167569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34511" y="233697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18742" y="297858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均是先变浑浊后澄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3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614" y="1629594"/>
            <a:ext cx="1037264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转移电子的物质的量为锌的物质的量的两倍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硫原子守恒可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7049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182266"/>
            <a:ext cx="11457851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硫及其化合物制硫酸有下列三种反应途径，某些反应条件和产物已省略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17215"/>
              </p:ext>
            </p:extLst>
          </p:nvPr>
        </p:nvGraphicFramePr>
        <p:xfrm>
          <a:off x="495300" y="2690242"/>
          <a:ext cx="9194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文档" r:id="rId17" imgW="9197700" imgH="2975700" progId="Word.Document.12">
                  <p:embed/>
                </p:oleObj>
              </mc:Choice>
              <mc:Fallback>
                <p:oleObj name="文档" r:id="rId17" imgW="9197700" imgH="297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" y="2690242"/>
                        <a:ext cx="9194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125538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中体现了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在实际生产中可以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本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转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污染相对小且原子利用率高，更能体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化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理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30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114" y="126955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浓硝酸和非金属单质的反应，表现了浓硝酸的强氧化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为可逆反应，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提高二氧化硫的转化率，降低成本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各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53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533974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硫酸厂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回收利用方案如下图所示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3928" name="Picture 24" descr="HX7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2133650"/>
            <a:ext cx="7508569" cy="140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15304" y="3570259"/>
            <a:ext cx="1112087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价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2956" y="1626758"/>
            <a:ext cx="10947561" cy="32431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为亚硫酸铵、亚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可能有硫酸铵或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该是二氧化硫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硫元素的最外层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最高价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464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343" y="837506"/>
            <a:ext cx="11185087" cy="5181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近年来，酸雨污染较为严重，防治酸雨成了迫在眉睫的问题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人提出了一种利用氯碱工业产品处理含二氧化硫废气的方法，流程如下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废气通入电解饱和食盐水后所得到的溶液中，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电解饱和食盐水所得气体反应后制得盐酸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盐酸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反应所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回收，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循环利用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1229251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电解饱和食盐水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992"/>
              </p:ext>
            </p:extLst>
          </p:nvPr>
        </p:nvGraphicFramePr>
        <p:xfrm>
          <a:off x="596900" y="909638"/>
          <a:ext cx="10922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2" name="文档" r:id="rId3" imgW="10926157" imgH="2618970" progId="Word.Document.12">
                  <p:embed/>
                </p:oleObj>
              </mc:Choice>
              <mc:Fallback>
                <p:oleObj name="文档" r:id="rId3" imgW="10926157" imgH="2618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909638"/>
                        <a:ext cx="109220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X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604" y="3196887"/>
            <a:ext cx="9057740" cy="274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5632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634182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采用下图装置在实验室测定模拟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88418" name="Picture 2" descr="HX2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732" y="1786310"/>
            <a:ext cx="4585115" cy="16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495874" y="3442494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的淀粉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高锰酸钾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化钠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化钡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91282" y="4583936"/>
            <a:ext cx="11185087" cy="17727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上述实验是在标准状况下进行的，欲测定转化器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化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成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转化率，已知气体流速，还需测定的数据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>
            <a:hlinkClick r:id="rId1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8876"/>
              </p:ext>
            </p:extLst>
          </p:nvPr>
        </p:nvGraphicFramePr>
        <p:xfrm>
          <a:off x="10812769" y="4738495"/>
          <a:ext cx="863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7" name="文档" r:id="rId19" imgW="870023" imgH="748254" progId="Word.Document.12">
                  <p:embed/>
                </p:oleObj>
              </mc:Choice>
              <mc:Fallback>
                <p:oleObj name="文档" r:id="rId19" imgW="870023" imgH="74825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769" y="4738495"/>
                        <a:ext cx="863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766" y="477466"/>
            <a:ext cx="11074344" cy="62637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中能证明某气体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澄清石灰水变浑浊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湿润的蓝色石蕊试纸变红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品红溶液褪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该沉淀溶于稀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溴水中，能使溴水褪色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有白色沉淀产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能证明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④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明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也能产生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实验现象，酸性气体一般都能使湿润的蓝色石蕊试纸变红，氯气也能使品红溶液褪色。实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说明气体有还原性，结合后续实验现象说明该气体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99262" y="536268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20775" y="1485578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095865" y="1394406"/>
            <a:ext cx="1802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曲线连接符 17"/>
          <p:cNvCxnSpPr/>
          <p:nvPr/>
        </p:nvCxnSpPr>
        <p:spPr>
          <a:xfrm rot="16200000" flipH="1">
            <a:off x="2888157" y="2385678"/>
            <a:ext cx="1584176" cy="13681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197583" y="3789834"/>
            <a:ext cx="35456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若漂白后的溶液加热能复原，一定是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023198" y="2866504"/>
            <a:ext cx="56457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9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9" grpId="0"/>
      <p:bldP spid="2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981522"/>
            <a:ext cx="1112087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解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混合气中的体积分数，需要求出两个量，一个是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，一个是混合气的总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量气装置，可求出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余气的体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洗气瓶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求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。所以对于洗气瓶中的溶液，必须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且能发生明显的颜色变化，以便确定反应的终点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16017"/>
              </p:ext>
            </p:extLst>
          </p:nvPr>
        </p:nvGraphicFramePr>
        <p:xfrm>
          <a:off x="584200" y="4379094"/>
          <a:ext cx="1099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7" name="文档" r:id="rId17" imgW="11002458" imgH="903599" progId="Word.Document.12">
                  <p:embed/>
                </p:oleObj>
              </mc:Choice>
              <mc:Fallback>
                <p:oleObj name="文档" r:id="rId17" imgW="11002458" imgH="90359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9094"/>
                        <a:ext cx="1099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2337" y="4964495"/>
            <a:ext cx="1112087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在前一问中已求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混合气中的含量，所以只需确定混合气的总量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469" y="1485578"/>
            <a:ext cx="1118508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利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流速求总量，只需知道通入时间。要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转化率，只需确定沉淀质量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034"/>
              </p:ext>
            </p:extLst>
          </p:nvPr>
        </p:nvGraphicFramePr>
        <p:xfrm>
          <a:off x="584200" y="2879130"/>
          <a:ext cx="10998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9" name="文档" r:id="rId3" imgW="11000105" imgH="2254307" progId="Word.Document.12">
                  <p:embed/>
                </p:oleObj>
              </mc:Choice>
              <mc:Fallback>
                <p:oleObj name="文档" r:id="rId3" imgW="11000105" imgH="225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2879130"/>
                        <a:ext cx="109982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76469" y="4751338"/>
            <a:ext cx="1118508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实验时间　加入盐酸酸化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后生成沉淀的质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43492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8248" y="837506"/>
            <a:ext cx="1121358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研究小组用下图装置进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相关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装置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9442" name="Picture 2" descr="HX20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3" y="2493690"/>
            <a:ext cx="8069553" cy="328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621482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配制氯化铁溶液时，需先把氯化铁晶体溶解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再加水稀释，这样操作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操作中不需要的仪器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药匙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烧杯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棉网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玻璃棒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e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配制氯化铁溶液时，为了抑制</a:t>
            </a:r>
            <a:r>
              <a:rPr lang="en-US" altLang="zh-CN" sz="2800" kern="100" dirty="0">
                <a:latin typeface="Times New Roman"/>
                <a:ea typeface="华文细黑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需先把氯化铁晶体溶解在浓盐酸中，再加水稀释；操作中不需要的仪器有石棉网和坩埚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3870" y="7061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8655" y="133737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抑制氯化铁水解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46734" y="2017078"/>
            <a:ext cx="50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e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4697" y="5069135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观察到的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溶液由棕黄色变为浅绿色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425237" y="51411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由棕黄色变为浅绿色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  <p:bldP spid="30" grpId="0"/>
      <p:bldP spid="30" grpId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23400" y="621482"/>
            <a:ext cx="112969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以上现象，该小组同学认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发生氧化还原反应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设计实验方案检验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同学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反应后的溶液中加入硝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若出现白色沉淀，即可证明反应生成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615"/>
              </p:ext>
            </p:extLst>
          </p:nvPr>
        </p:nvGraphicFramePr>
        <p:xfrm>
          <a:off x="6362030" y="462902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2" name="文档" r:id="rId3" imgW="540400" imgH="850351" progId="Word.Document.12">
                  <p:embed/>
                </p:oleObj>
              </mc:Choice>
              <mc:Fallback>
                <p:oleObj name="文档" r:id="rId3" imgW="540400" imgH="850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462902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004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0580"/>
              </p:ext>
            </p:extLst>
          </p:nvPr>
        </p:nvGraphicFramePr>
        <p:xfrm>
          <a:off x="622598" y="909514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1" name="文档" r:id="rId3" imgW="10936774" imgH="1133463" progId="Word.Document.12">
                  <p:embed/>
                </p:oleObj>
              </mc:Choice>
              <mc:Fallback>
                <p:oleObj name="文档" r:id="rId3" imgW="10936774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909514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974" y="1498278"/>
            <a:ext cx="11120877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不变红，再加入新制的氯水，溶液变红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不合理，硝酸可以将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干扰实验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8484"/>
              </p:ext>
            </p:extLst>
          </p:nvPr>
        </p:nvGraphicFramePr>
        <p:xfrm>
          <a:off x="622598" y="368034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2" name="文档" r:id="rId5" imgW="10936774" imgH="1135265" progId="Word.Document.12">
                  <p:embed/>
                </p:oleObj>
              </mc:Choice>
              <mc:Fallback>
                <p:oleObj name="文档" r:id="rId5" imgW="10936774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98" y="368034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6069" y="4147473"/>
            <a:ext cx="1112087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不变红，再加入新制的氯水，溶液变红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合理　硝酸可以将溶解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干扰实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验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3035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909514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倒置漏斗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倒置漏斗的作用是使气体充分吸收；防止溶液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4003" y="100273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使气体充分吸收；防止溶液倒吸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534697" y="2266047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实验中可以代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试剂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入正确选项前的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.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碘水均能氧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63794" y="302519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c</a:t>
            </a:r>
            <a:endParaRPr lang="zh-CN" altLang="en-US" sz="2800" dirty="0"/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>
            <a:hlinkClick r:id="" action="ppaction://noaction"/>
          </p:cNvPr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41" name="圆角矩形 40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38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2" grpId="0"/>
      <p:bldP spid="22" grpId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495761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是检验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某无色气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图，按要求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6194" name="Picture 2" descr="8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996" y="752310"/>
            <a:ext cx="2865826" cy="16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25120" y="1773610"/>
            <a:ext cx="150233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3574926" y="187101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16279" y="2997746"/>
            <a:ext cx="5459247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　除去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否除尽</a:t>
            </a:r>
            <a:endParaRPr lang="en-US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23266" y="2474526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83329" y="377067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澄清石灰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85688" y="4403998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21483" y="4941962"/>
            <a:ext cx="5030307" cy="1227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的颜色变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浅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但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褪成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色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2252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17" grpId="0"/>
      <p:bldP spid="18" grpId="0"/>
      <p:bldP spid="20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040683" y="-26590"/>
            <a:ext cx="8663035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latin typeface="Times New Roman" pitchFamily="18" charset="0"/>
              </a:rPr>
              <a:t>如何检验某混合气体中含有</a:t>
            </a:r>
            <a:r>
              <a:rPr kumimoji="1" lang="en-US" altLang="zh-CN" sz="3800" b="1" dirty="0">
                <a:latin typeface="Times New Roman" pitchFamily="18" charset="0"/>
              </a:rPr>
              <a:t>S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和</a:t>
            </a:r>
            <a:r>
              <a:rPr kumimoji="1" lang="en-US" altLang="zh-CN" sz="3800" b="1" dirty="0">
                <a:latin typeface="Times New Roman" pitchFamily="18" charset="0"/>
              </a:rPr>
              <a:t>C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？               </a:t>
            </a:r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 flipV="1">
            <a:off x="3848802" y="1269019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3751448" y="3131588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23557" name="Group 6"/>
          <p:cNvGrpSpPr>
            <a:grpSpLocks/>
          </p:cNvGrpSpPr>
          <p:nvPr/>
        </p:nvGrpSpPr>
        <p:grpSpPr bwMode="auto">
          <a:xfrm>
            <a:off x="767589" y="697682"/>
            <a:ext cx="2233677" cy="647850"/>
            <a:chOff x="1725" y="3472"/>
            <a:chExt cx="616" cy="408"/>
          </a:xfrm>
        </p:grpSpPr>
        <p:sp>
          <p:nvSpPr>
            <p:cNvPr id="23588" name="矩形 4"/>
            <p:cNvSpPr>
              <a:spLocks noChangeArrowheads="1"/>
            </p:cNvSpPr>
            <p:nvPr/>
          </p:nvSpPr>
          <p:spPr bwMode="auto">
            <a:xfrm>
              <a:off x="1725" y="3472"/>
              <a:ext cx="616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S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zh-CN" altLang="en-US" sz="3300" b="1" dirty="0">
                  <a:solidFill>
                    <a:srgbClr val="FF0000"/>
                  </a:solidFill>
                  <a:latin typeface="Times New Roman" pitchFamily="18" charset="0"/>
                </a:rPr>
                <a:t>、</a:t>
              </a:r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89" name="Line 8"/>
            <p:cNvSpPr>
              <a:spLocks noChangeShapeType="1"/>
            </p:cNvSpPr>
            <p:nvPr/>
          </p:nvSpPr>
          <p:spPr bwMode="auto">
            <a:xfrm>
              <a:off x="1727" y="3880"/>
              <a:ext cx="5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558" name="Line 9"/>
          <p:cNvSpPr>
            <a:spLocks noChangeShapeType="1"/>
          </p:cNvSpPr>
          <p:nvPr/>
        </p:nvSpPr>
        <p:spPr bwMode="auto">
          <a:xfrm flipV="1">
            <a:off x="3848802" y="1558011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9" name="Line 10"/>
          <p:cNvSpPr>
            <a:spLocks noChangeShapeType="1"/>
          </p:cNvSpPr>
          <p:nvPr/>
        </p:nvSpPr>
        <p:spPr bwMode="auto">
          <a:xfrm>
            <a:off x="3751448" y="3420580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13358" y="1103880"/>
            <a:ext cx="1318512" cy="3402801"/>
            <a:chOff x="657" y="1389"/>
            <a:chExt cx="623" cy="2143"/>
          </a:xfrm>
        </p:grpSpPr>
        <p:pic>
          <p:nvPicPr>
            <p:cNvPr id="23586" name="Picture 11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657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7" name="Text Box 14"/>
            <p:cNvSpPr txBox="1">
              <a:spLocks noChangeArrowheads="1"/>
            </p:cNvSpPr>
            <p:nvPr/>
          </p:nvSpPr>
          <p:spPr bwMode="auto">
            <a:xfrm>
              <a:off x="735" y="2912"/>
              <a:ext cx="545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sp>
        <p:nvSpPr>
          <p:cNvPr id="235538" name="Text Box 18"/>
          <p:cNvSpPr txBox="1">
            <a:spLocks noChangeArrowheads="1"/>
          </p:cNvSpPr>
          <p:nvPr/>
        </p:nvSpPr>
        <p:spPr bwMode="auto">
          <a:xfrm>
            <a:off x="3419082" y="5980402"/>
            <a:ext cx="1246554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褪色</a:t>
            </a:r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7584056" y="6149457"/>
            <a:ext cx="2975646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先浑浊后澄清</a:t>
            </a:r>
          </a:p>
        </p:txBody>
      </p:sp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4631728" y="6166098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sp>
        <p:nvSpPr>
          <p:cNvPr id="235541" name="Rectangle 21"/>
          <p:cNvSpPr>
            <a:spLocks noChangeArrowheads="1"/>
          </p:cNvSpPr>
          <p:nvPr/>
        </p:nvSpPr>
        <p:spPr bwMode="auto">
          <a:xfrm>
            <a:off x="6093644" y="6149457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8288990" y="1189625"/>
            <a:ext cx="2074064" cy="2943907"/>
            <a:chOff x="2971" y="1434"/>
            <a:chExt cx="980" cy="1854"/>
          </a:xfrm>
        </p:grpSpPr>
        <p:sp>
          <p:nvSpPr>
            <p:cNvPr id="22560" name="Text Box 17"/>
            <p:cNvSpPr txBox="1">
              <a:spLocks noChangeArrowheads="1"/>
            </p:cNvSpPr>
            <p:nvPr/>
          </p:nvSpPr>
          <p:spPr bwMode="auto">
            <a:xfrm>
              <a:off x="3023" y="2949"/>
              <a:ext cx="928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9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aOH</a:t>
              </a: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pic>
          <p:nvPicPr>
            <p:cNvPr id="23585" name="Picture 22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3" t="13368" b="17708"/>
            <a:stretch>
              <a:fillRect/>
            </a:stretch>
          </p:blipFill>
          <p:spPr bwMode="auto">
            <a:xfrm>
              <a:off x="2971" y="1434"/>
              <a:ext cx="888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791650" y="1103880"/>
            <a:ext cx="1246555" cy="3420266"/>
            <a:chOff x="1791" y="1389"/>
            <a:chExt cx="589" cy="2154"/>
          </a:xfrm>
        </p:grpSpPr>
        <p:pic>
          <p:nvPicPr>
            <p:cNvPr id="23582" name="Picture 24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79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1889" y="2923"/>
              <a:ext cx="451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040321" y="1103880"/>
            <a:ext cx="1346025" cy="3386921"/>
            <a:chOff x="2381" y="1389"/>
            <a:chExt cx="636" cy="2133"/>
          </a:xfrm>
        </p:grpSpPr>
        <p:pic>
          <p:nvPicPr>
            <p:cNvPr id="23580" name="Picture 25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238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1" name="Text Box 13"/>
            <p:cNvSpPr txBox="1">
              <a:spLocks noChangeArrowheads="1"/>
            </p:cNvSpPr>
            <p:nvPr/>
          </p:nvSpPr>
          <p:spPr bwMode="auto">
            <a:xfrm>
              <a:off x="2400" y="2902"/>
              <a:ext cx="61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澄清</a:t>
              </a:r>
            </a:p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石灰水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itchFamily="2" charset="-122"/>
                <a:ea typeface="华康简标题宋"/>
                <a:cs typeface="华康简标题宋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542977" y="1103880"/>
            <a:ext cx="1443379" cy="3388510"/>
            <a:chOff x="1201" y="1389"/>
            <a:chExt cx="682" cy="2134"/>
          </a:xfrm>
        </p:grpSpPr>
        <p:pic>
          <p:nvPicPr>
            <p:cNvPr id="23578" name="Picture 26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202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201" y="2903"/>
              <a:ext cx="682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9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MnO</a:t>
              </a:r>
              <a:r>
                <a:rPr kumimoji="1" lang="en-US" altLang="zh-CN" sz="29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  <a:p>
              <a:pPr algn="ctr">
                <a:defRPr/>
              </a:pP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</a:p>
          </p:txBody>
        </p:sp>
      </p:grpSp>
      <p:sp>
        <p:nvSpPr>
          <p:cNvPr id="235553" name="Line 33"/>
          <p:cNvSpPr>
            <a:spLocks noChangeShapeType="1"/>
          </p:cNvSpPr>
          <p:nvPr/>
        </p:nvSpPr>
        <p:spPr bwMode="auto">
          <a:xfrm>
            <a:off x="3969437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3437184" y="4839759"/>
            <a:ext cx="108012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5" name="Line 35"/>
          <p:cNvSpPr>
            <a:spLocks noChangeShapeType="1"/>
          </p:cNvSpPr>
          <p:nvPr/>
        </p:nvSpPr>
        <p:spPr bwMode="auto">
          <a:xfrm>
            <a:off x="5215990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4735572" y="4839759"/>
            <a:ext cx="107301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7" name="Line 37"/>
          <p:cNvSpPr>
            <a:spLocks noChangeShapeType="1"/>
          </p:cNvSpPr>
          <p:nvPr/>
        </p:nvSpPr>
        <p:spPr bwMode="auto">
          <a:xfrm>
            <a:off x="6619153" y="44502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5919179" y="4879793"/>
            <a:ext cx="1592869" cy="100246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900" b="1" dirty="0" smtClean="0">
                <a:solidFill>
                  <a:srgbClr val="FF0000"/>
                </a:solidFill>
                <a:latin typeface="Times New Roman" pitchFamily="18" charset="0"/>
              </a:rPr>
              <a:t>验证</a:t>
            </a:r>
            <a:r>
              <a:rPr lang="en-US" altLang="zh-CN" sz="29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900" b="1" dirty="0">
                <a:solidFill>
                  <a:srgbClr val="FF0000"/>
                </a:solidFill>
                <a:latin typeface="Times New Roman" pitchFamily="18" charset="0"/>
              </a:rPr>
              <a:t>已除尽</a:t>
            </a:r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8051961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7615979" y="4839759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C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9356031" y="4077866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8903518" y="4536466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 smtClean="0">
                <a:solidFill>
                  <a:srgbClr val="FF0000"/>
                </a:solidFill>
                <a:latin typeface="Times New Roman" pitchFamily="18" charset="0"/>
              </a:rPr>
              <a:t>尾气处理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8" grpId="0"/>
      <p:bldP spid="235539" grpId="0"/>
      <p:bldP spid="235540" grpId="0"/>
      <p:bldP spid="235541" grpId="0"/>
      <p:bldP spid="235553" grpId="0" animBg="1"/>
      <p:bldP spid="235554" grpId="0" animBg="1"/>
      <p:bldP spid="235555" grpId="0" animBg="1"/>
      <p:bldP spid="235556" grpId="0" animBg="1"/>
      <p:bldP spid="235557" grpId="0" animBg="1"/>
      <p:bldP spid="235558" grpId="0" animBg="1"/>
      <p:bldP spid="235559" grpId="0" animBg="1"/>
      <p:bldP spid="235560" grpId="0" animBg="1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4"/>
          <a:stretch>
            <a:fillRect/>
          </a:stretch>
        </p:blipFill>
        <p:spPr bwMode="auto">
          <a:xfrm>
            <a:off x="12626" y="1629594"/>
            <a:ext cx="1217219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组合 24"/>
          <p:cNvGrpSpPr>
            <a:grpSpLocks/>
          </p:cNvGrpSpPr>
          <p:nvPr/>
        </p:nvGrpSpPr>
        <p:grpSpPr bwMode="auto">
          <a:xfrm>
            <a:off x="1296143" y="261442"/>
            <a:ext cx="10415687" cy="646331"/>
            <a:chOff x="-1990138" y="-3410571"/>
            <a:chExt cx="10415720" cy="647727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-1990138" y="-3410571"/>
              <a:ext cx="10415720" cy="647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木炭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浓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 ===  C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 + 2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0" name="AutoShape 5"/>
            <p:cNvSpPr>
              <a:spLocks noChangeArrowheads="1"/>
            </p:cNvSpPr>
            <p:nvPr/>
          </p:nvSpPr>
          <p:spPr bwMode="auto">
            <a:xfrm>
              <a:off x="2893673" y="-3373806"/>
              <a:ext cx="203300" cy="185286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14886" y="981522"/>
            <a:ext cx="5976663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kumimoji="1" lang="zh-CN" altLang="en-US" sz="3800" b="1" dirty="0" smtClean="0">
                <a:solidFill>
                  <a:srgbClr val="FF0000"/>
                </a:solidFill>
                <a:latin typeface="+mn-ea"/>
                <a:ea typeface="+mn-ea"/>
              </a:rPr>
              <a:t>检验生成的气体产物？     </a:t>
            </a:r>
            <a:endParaRPr kumimoji="1" lang="zh-CN" altLang="en-US" sz="3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534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7409" y="381009"/>
            <a:ext cx="1127539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标准状况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无色、针状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晶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能与水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大量的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物，它跟碱性氧化物或碱都能反应生成硫酸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的氧化物的污染与治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及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冶炼等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危害：危害人体健康，形成酸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治理：燃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煤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改进燃烧技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5409" y="1101089"/>
            <a:ext cx="2416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161" y="1749161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36402" y="17872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8850" y="368067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含硫化石燃料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07174" y="3706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金属矿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34295" y="4976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硫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0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70209" y="914400"/>
            <a:ext cx="10744200" cy="3746500"/>
            <a:chOff x="698500" y="914400"/>
            <a:chExt cx="10744200" cy="374650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883718"/>
                </p:ext>
              </p:extLst>
            </p:nvPr>
          </p:nvGraphicFramePr>
          <p:xfrm>
            <a:off x="698500" y="914400"/>
            <a:ext cx="107442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4" name="文档" r:id="rId3" imgW="10772777" imgH="3744751" progId="Word.Document.12">
                    <p:embed/>
                  </p:oleObj>
                </mc:Choice>
                <mc:Fallback>
                  <p:oleObj name="文档" r:id="rId3" imgW="10772777" imgH="374475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8500" y="914400"/>
                          <a:ext cx="10744200" cy="374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7478" y="1544886"/>
              <a:ext cx="1619811" cy="792088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162842" y="2205658"/>
            <a:ext cx="10744200" cy="4104456"/>
            <a:chOff x="162842" y="2205658"/>
            <a:chExt cx="10744200" cy="410445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7035" y="2315766"/>
              <a:ext cx="2681405" cy="1072807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162842" y="2205658"/>
              <a:ext cx="10744200" cy="4104456"/>
              <a:chOff x="679598" y="2205658"/>
              <a:chExt cx="10744200" cy="410445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7870006" y="2205658"/>
                <a:ext cx="1266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催化剂</a:t>
                </a:r>
                <a:endParaRPr lang="zh-CN" altLang="en-US" sz="2800" b="1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518938"/>
                  </p:ext>
                </p:extLst>
              </p:nvPr>
            </p:nvGraphicFramePr>
            <p:xfrm>
              <a:off x="679598" y="2563614"/>
              <a:ext cx="10744200" cy="3746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55" name="文档" r:id="rId7" imgW="10772777" imgH="3744751" progId="Word.Document.12">
                      <p:embed/>
                    </p:oleObj>
                  </mc:Choice>
                  <mc:Fallback>
                    <p:oleObj name="文档" r:id="rId7" imgW="10772777" imgH="3744751" progId="Word.Document.12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598" y="2563614"/>
                            <a:ext cx="10744200" cy="374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Box 8"/>
          <p:cNvSpPr txBox="1"/>
          <p:nvPr/>
        </p:nvSpPr>
        <p:spPr>
          <a:xfrm>
            <a:off x="8891685" y="161043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久置酸雨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pH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值变小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482106" y="2513876"/>
            <a:ext cx="792088" cy="6024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534" y="-170606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9" y="1413570"/>
            <a:ext cx="4649107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4512456" y="1701602"/>
            <a:ext cx="770343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用此废气处理装置可减少酸雨的形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化合、分解、置换和氧化还原反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整个过程的反应可表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酸性高锰酸钾溶液检验废气处理是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达标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72123" y="405458"/>
            <a:ext cx="492443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3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269" y="2912603"/>
            <a:ext cx="315663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aO+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534" y="5662042"/>
            <a:ext cx="36597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+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876414" y="5374010"/>
            <a:ext cx="1266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曲线连接符 8"/>
          <p:cNvCxnSpPr>
            <a:stCxn id="3" idx="6"/>
          </p:cNvCxnSpPr>
          <p:nvPr/>
        </p:nvCxnSpPr>
        <p:spPr>
          <a:xfrm>
            <a:off x="3142878" y="5626038"/>
            <a:ext cx="1369578" cy="4680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451722" y="5674742"/>
            <a:ext cx="16561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变成炉渣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919742" y="184561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73643" y="285373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15686" y="436589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783838" y="52766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99262" y="2981278"/>
            <a:ext cx="2646878" cy="736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没有置换反应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183084" y="5374010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测定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剩余的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endParaRPr lang="zh-CN" altLang="zh-CN" sz="32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0076" y="2124876"/>
            <a:ext cx="3454792" cy="656846"/>
            <a:chOff x="36231" y="2124876"/>
            <a:chExt cx="3454792" cy="656846"/>
          </a:xfrm>
        </p:grpSpPr>
        <p:sp>
          <p:nvSpPr>
            <p:cNvPr id="6" name="矩形 5"/>
            <p:cNvSpPr/>
            <p:nvPr/>
          </p:nvSpPr>
          <p:spPr>
            <a:xfrm>
              <a:off x="36231" y="2124876"/>
              <a:ext cx="3454792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aCO</a:t>
              </a:r>
              <a:r>
                <a:rPr lang="en-US" altLang="zh-CN" sz="2800" b="1" kern="100" baseline="-250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==CaO+CO</a:t>
              </a:r>
              <a:r>
                <a:rPr lang="en-US" altLang="zh-CN" sz="2800" b="1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↑</a:t>
              </a:r>
              <a:endParaRPr lang="zh-CN" altLang="zh-CN" sz="2800" b="1" kern="100" dirty="0">
                <a:solidFill>
                  <a:srgbClr val="FF0000"/>
                </a:solidFill>
                <a:latin typeface="宋体"/>
                <a:cs typeface="Courier New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26654" y="212487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049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3" grpId="0" animBg="1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270670" y="2061642"/>
            <a:ext cx="9310759" cy="1441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及其重要化合物的主要化学性质及应用。</a:t>
            </a:r>
            <a:endParaRPr lang="en-US" altLang="zh-CN" sz="2800" b="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的氧化物对大气的污染与防治。</a:t>
            </a:r>
          </a:p>
        </p:txBody>
      </p:sp>
      <p:sp>
        <p:nvSpPr>
          <p:cNvPr id="5" name="矩形 4">
            <a:hlinkClick r:id="rId3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hlinkClick r:id="rId4" action="ppaction://hlinksldjump"/>
          </p:cNvPr>
          <p:cNvSpPr/>
          <p:nvPr/>
        </p:nvSpPr>
        <p:spPr>
          <a:xfrm>
            <a:off x="1774726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hlinkClick r:id="rId5" action="ppaction://hlinksldjump"/>
          </p:cNvPr>
          <p:cNvSpPr/>
          <p:nvPr/>
        </p:nvSpPr>
        <p:spPr>
          <a:xfrm>
            <a:off x="3550223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6" action="ppaction://hlinksldjump"/>
          </p:cNvPr>
          <p:cNvSpPr/>
          <p:nvPr/>
        </p:nvSpPr>
        <p:spPr>
          <a:xfrm>
            <a:off x="5317251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>
            <a:hlinkClick r:id="rId7" action="ppaction://hlinksldjump"/>
          </p:cNvPr>
          <p:cNvSpPr/>
          <p:nvPr/>
        </p:nvSpPr>
        <p:spPr>
          <a:xfrm>
            <a:off x="8748932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8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125538"/>
            <a:ext cx="1096469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可形成酸雨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氟氯代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烷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雨水生成亚硫酸，进而被空气中的氧气氧化为硫酸，降落到地面即为酸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代烃破坏臭氧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均属于温室气体，不能形成酸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答案为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67214" y="1137732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735166" y="1845618"/>
            <a:ext cx="170093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曲线连接符 15"/>
          <p:cNvCxnSpPr>
            <a:stCxn id="2" idx="6"/>
          </p:cNvCxnSpPr>
          <p:nvPr/>
        </p:nvCxnSpPr>
        <p:spPr>
          <a:xfrm flipV="1">
            <a:off x="7436100" y="1845618"/>
            <a:ext cx="1052222" cy="324036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471470" y="14617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臭氧空洞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566814" y="2493690"/>
            <a:ext cx="504056" cy="32409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4799062" y="2498006"/>
            <a:ext cx="576064" cy="31978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032348" y="211004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温室效应</a:t>
            </a:r>
          </a:p>
        </p:txBody>
      </p:sp>
    </p:spTree>
    <p:extLst>
      <p:ext uri="{BB962C8B-B14F-4D97-AF65-F5344CB8AC3E}">
        <p14:creationId xmlns:p14="http://schemas.microsoft.com/office/powerpoint/2010/main" val="346642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7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89" y="485512"/>
            <a:ext cx="1130525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以下几种措施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燃烧煤时产生的尾气进行除硫处理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少用原煤作燃料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煤时鼓入足量空气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发清洁能源。其中能减少酸雨产生的措施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④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形成酸雨的主要原因，而大气中二氧化硫的主要来源之一是含硫燃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包括煤、石油、天然气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燃烧，所以减少酸雨的重要措施是对煤等燃料进行脱硫处理，或者开发新能源来代替煤等燃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58902" y="1821959"/>
            <a:ext cx="518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063012" y="130804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43078" y="204247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只能减少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的生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66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2686" y="1197546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性质的多重性</a:t>
            </a:r>
            <a:endParaRPr lang="zh-CN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关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氯水后，溶液褪色，酸性减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，溶于水得稳定的亚硫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一定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物质均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各自又能与某些酸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19823" y="1773610"/>
            <a:ext cx="518091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1943779"/>
            <a:ext cx="11053228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均有漂白作用，其中漂白原理与其他三种不同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HClO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C.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D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属于</a:t>
            </a:r>
            <a:r>
              <a:rPr lang="zh-CN" altLang="en-US" sz="2800" kern="100" dirty="0">
                <a:latin typeface="Times New Roman"/>
                <a:ea typeface="华文细黑"/>
                <a:cs typeface="Times New Roman"/>
              </a:rPr>
              <a:t>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氧化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93636" y="2061642"/>
            <a:ext cx="526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</a:t>
            </a:r>
            <a:endParaRPr lang="zh-CN" altLang="en-US" sz="4000" b="1" kern="100" dirty="0">
              <a:solidFill>
                <a:srgbClr val="FF0000"/>
              </a:solidFill>
              <a:latin typeface="Times New Roman"/>
              <a:ea typeface="华文细黑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762" y="714040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能用于漂白的物质的比较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393689"/>
              </p:ext>
            </p:extLst>
          </p:nvPr>
        </p:nvGraphicFramePr>
        <p:xfrm>
          <a:off x="262558" y="1544886"/>
          <a:ext cx="11809313" cy="4664537"/>
        </p:xfrm>
        <a:graphic>
          <a:graphicData uri="http://schemas.openxmlformats.org/drawingml/2006/table">
            <a:tbl>
              <a:tblPr/>
              <a:tblGrid>
                <a:gridCol w="1955182"/>
                <a:gridCol w="2111600"/>
                <a:gridCol w="2053898"/>
                <a:gridCol w="936104"/>
                <a:gridCol w="2376264"/>
                <a:gridCol w="2376265"/>
              </a:tblGrid>
              <a:tr h="13681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于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际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参与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的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类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特点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能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吸附</a:t>
                      </a:r>
                      <a:endParaRPr 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一般用于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氯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</a:t>
                      </a:r>
                      <a:r>
                        <a:rPr lang="en-US" sz="2800" kern="100" baseline="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潮湿</a:t>
                      </a: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利用</a:t>
                      </a: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强氧化性进行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  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有机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色素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盐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543874" y="5276602"/>
            <a:ext cx="187220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679382" y="5878066"/>
            <a:ext cx="136815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805714" y="5878066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27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000173"/>
              </p:ext>
            </p:extLst>
          </p:nvPr>
        </p:nvGraphicFramePr>
        <p:xfrm>
          <a:off x="694606" y="1084232"/>
          <a:ext cx="10850736" cy="4577810"/>
        </p:xfrm>
        <a:graphic>
          <a:graphicData uri="http://schemas.openxmlformats.org/drawingml/2006/table">
            <a:tbl>
              <a:tblPr/>
              <a:tblGrid>
                <a:gridCol w="1861411"/>
                <a:gridCol w="962673"/>
                <a:gridCol w="2481883"/>
                <a:gridCol w="1240940"/>
                <a:gridCol w="1861411"/>
                <a:gridCol w="2442418"/>
              </a:tblGrid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钠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氢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强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性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有机色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85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与有色物质</a:t>
                      </a: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合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生成不稳定的无色物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非氧化还原漂白，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 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选择性，如品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报纸、草帽、棉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麻等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9202302" y="2735114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9479582" y="4361706"/>
            <a:ext cx="194226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9189602" y="5009778"/>
            <a:ext cx="22449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198086" y="4437906"/>
            <a:ext cx="993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903184" y="3129062"/>
            <a:ext cx="136389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943" y="480159"/>
            <a:ext cx="11275398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未见沉淀生成，若再通入下列四种气体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会产生沉淀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四种气体时产生的沉淀分别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方程式表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沉淀的原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2638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08970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6510" y="3131755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51390" y="31885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18263"/>
              </p:ext>
            </p:extLst>
          </p:nvPr>
        </p:nvGraphicFramePr>
        <p:xfrm>
          <a:off x="1003300" y="4393991"/>
          <a:ext cx="1056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文档" r:id="rId3" imgW="10594939" imgH="876530" progId="Word.Document.12">
                  <p:embed/>
                </p:oleObj>
              </mc:Choice>
              <mc:Fallback>
                <p:oleObj name="文档" r:id="rId3" imgW="10594939" imgH="8765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4393991"/>
                        <a:ext cx="1056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7198" y="5003963"/>
            <a:ext cx="8660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C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77325" y="5558819"/>
            <a:ext cx="98704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7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59307" y="1239937"/>
            <a:ext cx="12071871" cy="387798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(2016-10-15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1.</a:t>
            </a:r>
            <a:r>
              <a:rPr lang="zh-CN" altLang="en-US" sz="4000" b="1" dirty="0">
                <a:solidFill>
                  <a:schemeClr val="bg1"/>
                </a:solidFill>
                <a:latin typeface="+mj-ea"/>
                <a:ea typeface="+mj-ea"/>
              </a:rPr>
              <a:t>补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加练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33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；（收）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预习大本步步高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89-91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 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3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核对上周六培优卷和周末卷答案核对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532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32158"/>
            <a:ext cx="11185087" cy="625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鉴别的一般方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物理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味：用标准的闻气体气味法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化学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：与硫化氢气体混合，有淡黄色固体生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：将气体通入稀氯水中，使氯水褪色；将气体通入稀溴水中，使溴水褪色；将气体通入酸性高锰酸钾溶液中，酸性高锰酸钾溶液褪色；将气体通入氯化铁溶液中，氯化铁溶液由黄色变成浅绿色；将气体通入硝酸钡溶液中，产生沉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气体通入品红溶液中，能使品红溶液褪色；加热颜色又恢复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04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-98598"/>
            <a:ext cx="11881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存在的一般流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可使澄清的石灰水变浑浊，检验二者同时存在的一般流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650544"/>
              </p:ext>
            </p:extLst>
          </p:nvPr>
        </p:nvGraphicFramePr>
        <p:xfrm>
          <a:off x="910629" y="1341562"/>
          <a:ext cx="10369153" cy="3456384"/>
        </p:xfrm>
        <a:graphic>
          <a:graphicData uri="http://schemas.openxmlformats.org/drawingml/2006/table">
            <a:tbl>
              <a:tblPr/>
              <a:tblGrid>
                <a:gridCol w="1518687"/>
                <a:gridCol w="2081714"/>
                <a:gridCol w="2376264"/>
                <a:gridCol w="2088232"/>
                <a:gridCol w="2304256"/>
              </a:tblGrid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流程设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除去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否除尽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试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澄清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灰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预期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2558" y="4797946"/>
            <a:ext cx="117118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注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有时为简化装置，可将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合并为一个装置，用较浓的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现象是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颜色变浅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65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910630" y="2519685"/>
            <a:ext cx="10600979" cy="115717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一</a:t>
            </a:r>
            <a:r>
              <a:rPr lang="en-US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氧化物的性质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3330"/>
              </p:ext>
            </p:extLst>
          </p:nvPr>
        </p:nvGraphicFramePr>
        <p:xfrm>
          <a:off x="563290" y="1171302"/>
          <a:ext cx="110363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0" name="文档" r:id="rId3" imgW="11038247" imgH="5967984" progId="Word.Document.12">
                  <p:embed/>
                </p:oleObj>
              </mc:Choice>
              <mc:Fallback>
                <p:oleObj name="文档" r:id="rId3" imgW="11038247" imgH="59679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290" y="1171302"/>
                        <a:ext cx="110363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5" name="矩形 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直角三角形 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0590" y="4941962"/>
            <a:ext cx="7992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0268" y="5878066"/>
            <a:ext cx="511898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34966" y="1896215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石灰石脱硫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7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87095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：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氨水脱硫法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脱硫法采用喷雾吸收法，雾化的氨水与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直接接触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反应的化学方程式为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2(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一步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：钠、碱脱硫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、碱脱硫法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/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发生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3545898" y="2492566"/>
            <a:ext cx="208823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曲线连接符 4"/>
          <p:cNvCxnSpPr/>
          <p:nvPr/>
        </p:nvCxnSpPr>
        <p:spPr>
          <a:xfrm>
            <a:off x="5375126" y="3318584"/>
            <a:ext cx="1224136" cy="39924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27254" y="3429794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用作氮肥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4469" y="837506"/>
            <a:ext cx="11296938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四：双碱脱硫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利用烧碱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利用熟石灰浆液进行再生，再生后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液可循环使用，化学反应原理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，2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再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1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2501209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二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酸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　硫酸根离子的检验</a:t>
            </a:r>
          </a:p>
        </p:txBody>
      </p:sp>
    </p:spTree>
    <p:extLst>
      <p:ext uri="{BB962C8B-B14F-4D97-AF65-F5344CB8AC3E}">
        <p14:creationId xmlns:p14="http://schemas.microsoft.com/office/powerpoint/2010/main" val="38873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63484" y="536774"/>
            <a:ext cx="11566927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的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液体，能与水以任意比互溶，溶解时可放出大量的热，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的方法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	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强电解质，写出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稀硫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下列物质反应的离子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6866" y="1786310"/>
            <a:ext cx="7767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沿烧杯内壁缓缓倒入水中并用玻璃棒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882" y="23898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断搅拌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402" y="3567346"/>
            <a:ext cx="4070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Fe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7607" y="4175274"/>
            <a:ext cx="4546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Mg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5802"/>
              </p:ext>
            </p:extLst>
          </p:nvPr>
        </p:nvGraphicFramePr>
        <p:xfrm>
          <a:off x="2460855" y="4751338"/>
          <a:ext cx="973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2" name="文档" r:id="rId3" imgW="9754803" imgH="778060" progId="Word.Document.12">
                  <p:embed/>
                </p:oleObj>
              </mc:Choice>
              <mc:Fallback>
                <p:oleObj name="文档" r:id="rId3" imgW="9754803" imgH="7780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855" y="4751338"/>
                        <a:ext cx="973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41423"/>
              </p:ext>
            </p:extLst>
          </p:nvPr>
        </p:nvGraphicFramePr>
        <p:xfrm>
          <a:off x="2336800" y="5327402"/>
          <a:ext cx="468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3" name="文档" r:id="rId5" imgW="4697825" imgH="760846" progId="Word.Document.12">
                  <p:embed/>
                </p:oleObj>
              </mc:Choice>
              <mc:Fallback>
                <p:oleObj name="文档" r:id="rId5" imgW="4697825" imgH="7608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5327402"/>
                        <a:ext cx="4686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24596"/>
              </p:ext>
            </p:extLst>
          </p:nvPr>
        </p:nvGraphicFramePr>
        <p:xfrm>
          <a:off x="2133600" y="5946254"/>
          <a:ext cx="468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4" name="文档" r:id="rId7" imgW="4697825" imgH="760846" progId="Word.Document.12">
                  <p:embed/>
                </p:oleObj>
              </mc:Choice>
              <mc:Fallback>
                <p:oleObj name="文档" r:id="rId7" imgW="4697825" imgH="7608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946254"/>
                        <a:ext cx="468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8471470" y="3863583"/>
            <a:ext cx="2897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0000"/>
                </a:solidFill>
              </a:rPr>
              <a:t>酸的通性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-26590"/>
            <a:ext cx="10992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特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下表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530875"/>
              </p:ext>
            </p:extLst>
          </p:nvPr>
        </p:nvGraphicFramePr>
        <p:xfrm>
          <a:off x="622598" y="1485579"/>
          <a:ext cx="10873208" cy="4458713"/>
        </p:xfrm>
        <a:graphic>
          <a:graphicData uri="http://schemas.openxmlformats.org/drawingml/2006/table">
            <a:tbl>
              <a:tblPr/>
              <a:tblGrid>
                <a:gridCol w="4483979"/>
                <a:gridCol w="4373005"/>
                <a:gridCol w="2016224"/>
              </a:tblGrid>
              <a:tr h="11390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硫酸的特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3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少量胆矾加入浓硫酸中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玻璃棒蘸取浓硫酸滴在滤纸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将铜片加入盛有浓硫酸的试管中加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204376" y="27224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蓝色固体变白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78568" y="3232934"/>
            <a:ext cx="23861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9719034" y="3239170"/>
            <a:ext cx="14440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789174" y="272865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223210" y="4149874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46112" y="3633118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沾有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滤纸变黑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739911" y="4149874"/>
            <a:ext cx="1429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823082" y="3514502"/>
            <a:ext cx="1261884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水性</a:t>
            </a:r>
          </a:p>
        </p:txBody>
      </p:sp>
      <p:sp>
        <p:nvSpPr>
          <p:cNvPr id="16" name="矩形 15"/>
          <p:cNvSpPr/>
          <p:nvPr/>
        </p:nvSpPr>
        <p:spPr>
          <a:xfrm>
            <a:off x="5188136" y="4526715"/>
            <a:ext cx="4363454" cy="11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铜片逐渐溶解，产生无色刺激性气味的气体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231110" y="5136778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39010" y="5674742"/>
            <a:ext cx="31604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708381" y="5446018"/>
            <a:ext cx="1548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9657506" y="495466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931895" y="2608678"/>
            <a:ext cx="5496293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曲线连接符 6"/>
          <p:cNvCxnSpPr/>
          <p:nvPr/>
        </p:nvCxnSpPr>
        <p:spPr>
          <a:xfrm rot="16200000" flipV="1">
            <a:off x="8054326" y="1831494"/>
            <a:ext cx="1250273" cy="304096"/>
          </a:xfrm>
          <a:prstGeom prst="curvedConnector3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11230" y="756787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吸水，但属于化学变化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3337270" y="47159"/>
            <a:ext cx="4702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0000"/>
                </a:solidFill>
              </a:rPr>
              <a:t>浓硫酸的三大特性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4" grpId="0"/>
      <p:bldP spid="16" grpId="0"/>
      <p:bldP spid="20" grpId="0"/>
      <p:bldP spid="2" grpId="0" animBg="1"/>
      <p:bldP spid="23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909514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写出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铁、铝遇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铝槽车运输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40843"/>
              </p:ext>
            </p:extLst>
          </p:nvPr>
        </p:nvGraphicFramePr>
        <p:xfrm>
          <a:off x="478582" y="1410881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9" name="文档" r:id="rId3" imgW="7273356" imgH="836639" progId="Word.Document.12">
                  <p:embed/>
                </p:oleObj>
              </mc:Choice>
              <mc:Fallback>
                <p:oleObj name="文档" r:id="rId3" imgW="7273356" imgH="8366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1410881"/>
                        <a:ext cx="7259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99681" y="159568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086151"/>
              </p:ext>
            </p:extLst>
          </p:nvPr>
        </p:nvGraphicFramePr>
        <p:xfrm>
          <a:off x="10441212" y="1401356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0" name="文档" r:id="rId5" imgW="1218600" imgH="836679" progId="Word.Document.12">
                  <p:embed/>
                </p:oleObj>
              </mc:Choice>
              <mc:Fallback>
                <p:oleObj name="文档" r:id="rId5" imgW="1218600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1212" y="1401356"/>
                        <a:ext cx="1219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27215" y="2231058"/>
            <a:ext cx="3919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014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钝化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998862" y="1428314"/>
            <a:ext cx="1008112" cy="777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0381778" y="1402914"/>
            <a:ext cx="1186036" cy="777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8" grpId="0"/>
      <p:bldP spid="2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46484"/>
              </p:ext>
            </p:extLst>
          </p:nvPr>
        </p:nvGraphicFramePr>
        <p:xfrm>
          <a:off x="584200" y="362446"/>
          <a:ext cx="10998200" cy="62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9" name="文档" r:id="rId3" imgW="11027451" imgH="6269403" progId="Word.Document.12">
                  <p:embed/>
                </p:oleObj>
              </mc:Choice>
              <mc:Fallback>
                <p:oleObj name="文档" r:id="rId3" imgW="11027451" imgH="62694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362446"/>
                        <a:ext cx="10998200" cy="623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98766"/>
              </p:ext>
            </p:extLst>
          </p:nvPr>
        </p:nvGraphicFramePr>
        <p:xfrm>
          <a:off x="3817938" y="2859088"/>
          <a:ext cx="47021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0" name="文档" r:id="rId5" imgW="4754560" imgH="697232" progId="Word.Document.12">
                  <p:embed/>
                </p:oleObj>
              </mc:Choice>
              <mc:Fallback>
                <p:oleObj name="文档" r:id="rId5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7938" y="2859088"/>
                        <a:ext cx="47021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85513"/>
              </p:ext>
            </p:extLst>
          </p:nvPr>
        </p:nvGraphicFramePr>
        <p:xfrm>
          <a:off x="8069263" y="3657600"/>
          <a:ext cx="46307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1" name="文档" r:id="rId7" imgW="4754560" imgH="697232" progId="Word.Document.12">
                  <p:embed/>
                </p:oleObj>
              </mc:Choice>
              <mc:Fallback>
                <p:oleObj name="文档" r:id="rId7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9263" y="3657600"/>
                        <a:ext cx="46307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74745" y="4389636"/>
            <a:ext cx="122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64704"/>
              </p:ext>
            </p:extLst>
          </p:nvPr>
        </p:nvGraphicFramePr>
        <p:xfrm>
          <a:off x="2090886" y="4389636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2" name="文档" r:id="rId9" imgW="4754560" imgH="697232" progId="Word.Document.12">
                  <p:embed/>
                </p:oleObj>
              </mc:Choice>
              <mc:Fallback>
                <p:oleObj name="文档" r:id="rId9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886" y="4389636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625927" y="4383172"/>
            <a:ext cx="3573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Ag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AgCl</a:t>
            </a:r>
            <a:r>
              <a:rPr lang="en-US" altLang="zh-CN" sz="2800" b="1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10086"/>
              </p:ext>
            </p:extLst>
          </p:nvPr>
        </p:nvGraphicFramePr>
        <p:xfrm>
          <a:off x="631106" y="5122416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3" name="文档" r:id="rId11" imgW="3301442" imgH="710171" progId="Word.Document.12">
                  <p:embed/>
                </p:oleObj>
              </mc:Choice>
              <mc:Fallback>
                <p:oleObj name="文档" r:id="rId11" imgW="3301442" imgH="7101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06" y="5122416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364886" y="4415036"/>
            <a:ext cx="1321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2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112578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表是鉴别浓硫酸和稀硫酸的方法，请将实验现象填入下表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689452"/>
              </p:ext>
            </p:extLst>
          </p:nvPr>
        </p:nvGraphicFramePr>
        <p:xfrm>
          <a:off x="1390698" y="2214677"/>
          <a:ext cx="9096996" cy="2952327"/>
        </p:xfrm>
        <a:graphic>
          <a:graphicData uri="http://schemas.openxmlformats.org/drawingml/2006/table">
            <a:tbl>
              <a:tblPr/>
              <a:tblGrid>
                <a:gridCol w="1680172"/>
                <a:gridCol w="1656184"/>
                <a:gridCol w="2771702"/>
                <a:gridCol w="2988938"/>
              </a:tblGrid>
              <a:tr h="543363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浓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</a:t>
                      </a: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到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水</a:t>
                      </a: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观状态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2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密度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15086" y="29155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放出大量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热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15086" y="341136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954714" y="340377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967414" y="29135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3594" y="40402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218410" y="35447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油状液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7414" y="40529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06022" y="35894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液态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663158" y="5022988"/>
            <a:ext cx="35077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06276"/>
              </p:ext>
            </p:extLst>
          </p:nvPr>
        </p:nvGraphicFramePr>
        <p:xfrm>
          <a:off x="5747315" y="4302908"/>
          <a:ext cx="326111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0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15" y="4302908"/>
                        <a:ext cx="326111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/>
          <p:nvPr/>
        </p:nvSpPr>
        <p:spPr bwMode="auto">
          <a:xfrm>
            <a:off x="406574" y="33345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06835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27192"/>
              </p:ext>
            </p:extLst>
          </p:nvPr>
        </p:nvGraphicFramePr>
        <p:xfrm>
          <a:off x="766614" y="621482"/>
          <a:ext cx="10729191" cy="5007997"/>
        </p:xfrm>
        <a:graphic>
          <a:graphicData uri="http://schemas.openxmlformats.org/drawingml/2006/table">
            <a:tbl>
              <a:tblPr/>
              <a:tblGrid>
                <a:gridCol w="1054659"/>
                <a:gridCol w="1468296"/>
                <a:gridCol w="4317804"/>
                <a:gridCol w="3888432"/>
              </a:tblGrid>
              <a:tr h="1621696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性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铁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16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铜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热</a:t>
                      </a: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0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白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4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胆矾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006973" y="1701603"/>
            <a:ext cx="302433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091681" y="1197547"/>
            <a:ext cx="293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钝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3430909" y="3341083"/>
            <a:ext cx="402539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397001" y="28537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铜片溶解，产生无色气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782154" y="3350573"/>
            <a:ext cx="15519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927193" y="281786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反应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861225" y="4365899"/>
            <a:ext cx="10600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939825" y="38703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黑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8688066" y="4372179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611588" y="386388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500995" y="5302003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28354" y="47787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蓝色变白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677886" y="5302003"/>
            <a:ext cx="37330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694790" y="47914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胆矾溶解形成蓝色溶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7692082" y="1403927"/>
            <a:ext cx="37545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07490" y="2029079"/>
            <a:ext cx="15687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653982" y="745635"/>
            <a:ext cx="3751848" cy="1307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铁片逐渐溶解，并产生无色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气体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4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5" grpId="0"/>
      <p:bldP spid="27" grpId="0"/>
      <p:bldP spid="29" grpId="0"/>
      <p:bldP spid="31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95324" y="765498"/>
            <a:ext cx="1116376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性质及应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元素的存在形态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430215"/>
            <a:ext cx="9325344" cy="14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31266" y="3969813"/>
            <a:ext cx="1116376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物理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俗称硫黄，是一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淡黄色固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不溶于水，微溶于酒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有多种同素异形体，如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斜硫、斜方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4606" y="53740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易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2046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化物</a:t>
            </a:r>
          </a:p>
        </p:txBody>
      </p:sp>
      <p:sp>
        <p:nvSpPr>
          <p:cNvPr id="14" name="矩形 13"/>
          <p:cNvSpPr/>
          <p:nvPr/>
        </p:nvSpPr>
        <p:spPr>
          <a:xfrm>
            <a:off x="6722070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酸盐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51190" y="189846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火山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48678" y="3861842"/>
            <a:ext cx="3583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芒硝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10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5" descr="bki-20101108140717-87976759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287" y="630908"/>
            <a:ext cx="2948952" cy="195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367014" y="3842678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硫铁矿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S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  <p:bldP spid="15" grpId="0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044" y="621482"/>
            <a:ext cx="1123208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加入到盛有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加热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能否完全溶解？请解释原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，因为随着反应的进行，浓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为稀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反应停止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反应后的溶液中再加入少量硝酸钠晶体，铜箔表面又有气泡冒出，其原因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974" y="3129062"/>
            <a:ext cx="111651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                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氧化铜片，发生反应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2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8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 smtClean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NO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87666"/>
              </p:ext>
            </p:extLst>
          </p:nvPr>
        </p:nvGraphicFramePr>
        <p:xfrm>
          <a:off x="3425825" y="3222625"/>
          <a:ext cx="434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2" name="文档" r:id="rId3" imgW="448168" imgH="684654" progId="Word.Document.12">
                  <p:embed/>
                </p:oleObj>
              </mc:Choice>
              <mc:Fallback>
                <p:oleObj name="文档" r:id="rId3" imgW="448168" imgH="6846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825" y="3222625"/>
                        <a:ext cx="4349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43810"/>
              </p:ext>
            </p:extLst>
          </p:nvPr>
        </p:nvGraphicFramePr>
        <p:xfrm>
          <a:off x="9294302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3" name="文档" r:id="rId5" imgW="448168" imgH="684654" progId="Word.Document.12">
                  <p:embed/>
                </p:oleObj>
              </mc:Choice>
              <mc:Fallback>
                <p:oleObj name="文档" r:id="rId5" imgW="448168" imgH="6846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4302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2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0736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硫酸的性质及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有许多重要的性质，在与含有水分的蔗糖作用过程中不能显示的性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吸水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54140" y="1701602"/>
            <a:ext cx="628698" cy="10600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4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13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7078" b="7196"/>
          <a:stretch/>
        </p:blipFill>
        <p:spPr bwMode="auto">
          <a:xfrm>
            <a:off x="9551590" y="3575157"/>
            <a:ext cx="2289805" cy="280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307059" y="3603842"/>
            <a:ext cx="92445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浓硫酸中滴入蔗糖蔗糖迅速变黑</a:t>
            </a:r>
            <a:r>
              <a:rPr lang="zh-CN" altLang="en-US" sz="2800" b="1" dirty="0">
                <a:solidFill>
                  <a:srgbClr val="FF0000"/>
                </a:solidFill>
              </a:rPr>
              <a:t>（ 体现浓硫酸脱水性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然后</a:t>
            </a:r>
            <a:r>
              <a:rPr lang="zh-CN" altLang="en-US" sz="2800" b="1" dirty="0"/>
              <a:t>有大量气泡产生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形成碳柱，产生</a:t>
            </a:r>
            <a:r>
              <a:rPr lang="zh-CN" altLang="en-US" sz="2800" b="1" dirty="0"/>
              <a:t>有刺激性</a:t>
            </a:r>
            <a:r>
              <a:rPr lang="zh-CN" altLang="en-US" sz="2800" b="1" dirty="0" smtClean="0"/>
              <a:t>气体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                    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体现浓硫酸的强氧化性） </a:t>
            </a: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0029" y="407768"/>
            <a:ext cx="11733225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中学化学实验室的常见药品，其性质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催化作用。请将序号填在相应的横线上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和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作干燥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蔗糖的炭化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黑面包实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_____________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室用乙醇和冰醋酸制取乙酸乙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酸乙酯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纤维素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的反应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使湿润石蕊试纸变红，后来又变黑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57258" y="168243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78982" y="22672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en-US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性</a:t>
            </a:r>
          </a:p>
        </p:txBody>
      </p:sp>
      <p:sp>
        <p:nvSpPr>
          <p:cNvPr id="7" name="矩形 6"/>
          <p:cNvSpPr/>
          <p:nvPr/>
        </p:nvSpPr>
        <p:spPr>
          <a:xfrm>
            <a:off x="6808160" y="283456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③④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、脱水、强氧化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99262" y="346601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性、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46934" y="406747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4926" y="46774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18942" y="528283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、强氧化性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86431" y="580605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③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、脱水性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32452" y="1682438"/>
            <a:ext cx="28229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以及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的氧化性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74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8038" y="479776"/>
            <a:ext cx="10989776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厂有一辆存放过浓硫酸的铁槽车。某工人违反操作规程，边吸烟边用水冲洗铁槽车，结果发生了爆炸。下列对引起爆炸的原因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明火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水发热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与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的氧化物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后的硫酸与铁反应产生的氢气在空气中遇明火而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放过浓硫酸的铁槽车，用水冲洗，稀释后的硫酸与铁反应产生氢气，氢气与空气混合，达到爆炸极限，遇到吸烟时的明火发生爆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0790" y="1701602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kern="10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r="12790"/>
          <a:stretch/>
        </p:blipFill>
        <p:spPr>
          <a:xfrm>
            <a:off x="5644459" y="1917626"/>
            <a:ext cx="5200774" cy="392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91" y="432954"/>
            <a:ext cx="11210671" cy="62245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中加入足量铜片并加热使其充分反应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4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后体系无硫酸剩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消耗的铜的质量一定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g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加热时可发生氧化还原反应，而稀硫酸与铜不发生反应。浓硫酸与铜反应时，随着反应的进行，浓硫酸的浓度逐渐降低变成稀硫酸，因此，参加反应的硫酸的实际量要比理论计算值小。根据题意可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5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硫酸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铜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86894" y="837506"/>
            <a:ext cx="554960" cy="898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925"/>
              </p:ext>
            </p:extLst>
          </p:nvPr>
        </p:nvGraphicFramePr>
        <p:xfrm>
          <a:off x="5015086" y="1317242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1" name="文档" r:id="rId8" imgW="7273356" imgH="836639" progId="Word.Document.12">
                  <p:embed/>
                </p:oleObj>
              </mc:Choice>
              <mc:Fallback>
                <p:oleObj name="文档" r:id="rId8" imgW="7273356" imgH="836639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86" y="1317242"/>
                        <a:ext cx="7259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990574" y="1845618"/>
            <a:ext cx="148149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9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83038" y="2340900"/>
            <a:ext cx="1866217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lt;0.045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16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765498"/>
            <a:ext cx="1188132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的性质及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浓硫酸的五大性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、脱水性、吸水性、酸性和难挥发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它们的应用，特别是浓硫酸的强氧化性、脱水性和吸水性，重点是浓硫酸的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理清浓硫酸的脱水性和吸水性的区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：浓硫酸能吸收物质中游离的水，可用作干燥剂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：浓硫酸可将有机物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例脱去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3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7078" b="7196"/>
          <a:stretch/>
        </p:blipFill>
        <p:spPr bwMode="auto">
          <a:xfrm>
            <a:off x="9551590" y="3071349"/>
            <a:ext cx="2289805" cy="280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18542" y="5302002"/>
            <a:ext cx="10297144" cy="13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浓硫酸中滴入蔗糖蔗糖迅速变黑</a:t>
            </a:r>
            <a:r>
              <a:rPr lang="zh-CN" altLang="en-US" sz="2800" b="1" dirty="0">
                <a:solidFill>
                  <a:srgbClr val="FF0000"/>
                </a:solidFill>
              </a:rPr>
              <a:t>（ 体现浓硫酸脱水性）</a:t>
            </a:r>
            <a:br>
              <a:rPr lang="zh-CN" altLang="en-US" sz="2800" b="1" dirty="0">
                <a:solidFill>
                  <a:srgbClr val="FF0000"/>
                </a:solidFill>
              </a:rPr>
            </a:br>
            <a:r>
              <a:rPr lang="zh-CN" altLang="en-US" sz="2800" b="1" dirty="0"/>
              <a:t>然后有大量气泡产生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产生有刺激性气体</a:t>
            </a:r>
            <a:r>
              <a:rPr lang="zh-CN" altLang="en-US" sz="2800" b="1" dirty="0">
                <a:solidFill>
                  <a:srgbClr val="FF0000"/>
                </a:solidFill>
              </a:rPr>
              <a:t>（体现浓硫酸的强氧化性） </a:t>
            </a:r>
          </a:p>
        </p:txBody>
      </p:sp>
    </p:spTree>
    <p:extLst>
      <p:ext uri="{BB962C8B-B14F-4D97-AF65-F5344CB8AC3E}">
        <p14:creationId xmlns:p14="http://schemas.microsoft.com/office/powerpoint/2010/main" val="279146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621482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检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验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45681"/>
              </p:ext>
            </p:extLst>
          </p:nvPr>
        </p:nvGraphicFramePr>
        <p:xfrm>
          <a:off x="2468316" y="634678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0" name="文档" r:id="rId3" imgW="692692" imgH="850351" progId="Word.Document.12">
                  <p:embed/>
                </p:oleObj>
              </mc:Choice>
              <mc:Fallback>
                <p:oleObj name="文档" r:id="rId3" imgW="692692" imgH="8503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316" y="634678"/>
                        <a:ext cx="692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85291"/>
              </p:ext>
            </p:extLst>
          </p:nvPr>
        </p:nvGraphicFramePr>
        <p:xfrm>
          <a:off x="535830" y="1480046"/>
          <a:ext cx="111252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1" name="文档" r:id="rId5" imgW="11127126" imgH="5125097" progId="Word.Document.12">
                  <p:embed/>
                </p:oleObj>
              </mc:Choice>
              <mc:Fallback>
                <p:oleObj name="文档" r:id="rId5" imgW="11127126" imgH="5125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30" y="1480046"/>
                        <a:ext cx="111252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22502" y="263770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740980" y="2493690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7" name="矩形 16"/>
          <p:cNvSpPr/>
          <p:nvPr/>
        </p:nvSpPr>
        <p:spPr>
          <a:xfrm>
            <a:off x="9704970" y="344198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8" name="矩形 17"/>
          <p:cNvSpPr/>
          <p:nvPr/>
        </p:nvSpPr>
        <p:spPr>
          <a:xfrm>
            <a:off x="8255446" y="4293890"/>
            <a:ext cx="3768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是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Cl</a:t>
            </a:r>
            <a:endParaRPr lang="zh-CN" altLang="en-US" sz="32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424508" y="5834524"/>
            <a:ext cx="15929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718942" y="5876736"/>
            <a:ext cx="3342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除了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altLang="zh-CN" sz="3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扰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191550" y="139673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351145" y="53020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3" name="矩形 22"/>
          <p:cNvSpPr/>
          <p:nvPr/>
        </p:nvSpPr>
        <p:spPr>
          <a:xfrm>
            <a:off x="7751390" y="4077866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22798" y="4077866"/>
            <a:ext cx="165618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38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9912"/>
              </p:ext>
            </p:extLst>
          </p:nvPr>
        </p:nvGraphicFramePr>
        <p:xfrm>
          <a:off x="622598" y="1128266"/>
          <a:ext cx="107696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4" name="文档" r:id="rId3" imgW="10771611" imgH="4756289" progId="Word.Document.12">
                  <p:embed/>
                </p:oleObj>
              </mc:Choice>
              <mc:Fallback>
                <p:oleObj name="文档" r:id="rId3" imgW="10771611" imgH="4756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128266"/>
                        <a:ext cx="10769600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2492"/>
              </p:ext>
            </p:extLst>
          </p:nvPr>
        </p:nvGraphicFramePr>
        <p:xfrm>
          <a:off x="3636118" y="2672234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5" name="文档" r:id="rId10" imgW="10798389" imgH="1129894" progId="Word.Document.12">
                  <p:embed/>
                </p:oleObj>
              </mc:Choice>
              <mc:Fallback>
                <p:oleObj name="文档" r:id="rId10" imgW="10798389" imgH="112989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18" y="2672234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34"/>
              </p:ext>
            </p:extLst>
          </p:nvPr>
        </p:nvGraphicFramePr>
        <p:xfrm>
          <a:off x="3924150" y="3392314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6" name="文档" r:id="rId12" imgW="10798389" imgH="1131691" progId="Word.Document.12">
                  <p:embed/>
                </p:oleObj>
              </mc:Choice>
              <mc:Fallback>
                <p:oleObj name="文档" r:id="rId12" imgW="10798389" imgH="1131691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50" y="3392314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235"/>
              </p:ext>
            </p:extLst>
          </p:nvPr>
        </p:nvGraphicFramePr>
        <p:xfrm>
          <a:off x="1414686" y="5518026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7" name="文档" r:id="rId14" imgW="10798389" imgH="1134566" progId="Word.Document.12">
                  <p:embed/>
                </p:oleObj>
              </mc:Choice>
              <mc:Fallback>
                <p:oleObj name="文档" r:id="rId14" imgW="10798389" imgH="1134566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6" y="5518026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687494" y="1701602"/>
            <a:ext cx="481222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70870" y="26377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88635" y="350180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439021" y="486995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88652" y="4148133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7877552" y="1701602"/>
            <a:ext cx="351304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09898" y="2468290"/>
            <a:ext cx="6174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51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80" y="439366"/>
            <a:ext cx="1118508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量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引起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理解浓硫酸与铜、锌、铁、铝以及与碳、硫等反应时，我们要动态地看待反应过程，例如在浓硫酸与铜的反应中，开始是浓硫酸，但随着反应的进行硫酸的浓度逐渐减小，最后变成了稀硫酸，稀硫酸与铜不反应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Zn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硫酸一开始反应生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后来反应生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8303"/>
              </p:ext>
            </p:extLst>
          </p:nvPr>
        </p:nvGraphicFramePr>
        <p:xfrm>
          <a:off x="558800" y="3880222"/>
          <a:ext cx="1093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8" name="文档" r:id="rId3" imgW="10936774" imgH="2505227" progId="Word.Document.12">
                  <p:embed/>
                </p:oleObj>
              </mc:Choice>
              <mc:Fallback>
                <p:oleObj name="文档" r:id="rId3" imgW="10936774" imgH="2505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80222"/>
                        <a:ext cx="1093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550590" y="5248672"/>
            <a:ext cx="446449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174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5779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1" name="文档" r:id="rId3" imgW="10936774" imgH="5995383" progId="Word.Document.12">
                  <p:embed/>
                </p:oleObj>
              </mc:Choice>
              <mc:Fallback>
                <p:oleObj name="文档" r:id="rId3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0590" y="1053530"/>
            <a:ext cx="482453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50590" y="4077866"/>
            <a:ext cx="4176464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54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76062" y="12080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化合价的角度认识硫单质的化学性质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8854"/>
              </p:ext>
            </p:extLst>
          </p:nvPr>
        </p:nvGraphicFramePr>
        <p:xfrm>
          <a:off x="635000" y="757560"/>
          <a:ext cx="107696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2" name="文档" r:id="rId4" imgW="10798389" imgH="4735205" progId="Word.Document.12">
                  <p:embed/>
                </p:oleObj>
              </mc:Choice>
              <mc:Fallback>
                <p:oleObj name="文档" r:id="rId4" imgW="10798389" imgH="47352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00" y="757560"/>
                        <a:ext cx="10769600" cy="473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429530" y="194507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弱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03914" y="34826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17346" y="40247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54279"/>
              </p:ext>
            </p:extLst>
          </p:nvPr>
        </p:nvGraphicFramePr>
        <p:xfrm>
          <a:off x="3790950" y="1428676"/>
          <a:ext cx="308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3" name="文档" r:id="rId6" imgW="3085087" imgH="1052318" progId="Word.Document.12">
                  <p:embed/>
                </p:oleObj>
              </mc:Choice>
              <mc:Fallback>
                <p:oleObj name="文档" r:id="rId6" imgW="3085087" imgH="1052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0950" y="1428676"/>
                        <a:ext cx="308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39849"/>
              </p:ext>
            </p:extLst>
          </p:nvPr>
        </p:nvGraphicFramePr>
        <p:xfrm>
          <a:off x="3962400" y="204026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4" name="文档" r:id="rId8" imgW="2694503" imgH="836679" progId="Word.Document.12">
                  <p:embed/>
                </p:oleObj>
              </mc:Choice>
              <mc:Fallback>
                <p:oleObj name="文档" r:id="rId8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204026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20763"/>
              </p:ext>
            </p:extLst>
          </p:nvPr>
        </p:nvGraphicFramePr>
        <p:xfrm>
          <a:off x="4078982" y="326457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5" name="文档" r:id="rId10" imgW="2694503" imgH="836679" progId="Word.Document.12">
                  <p:embed/>
                </p:oleObj>
              </mc:Choice>
              <mc:Fallback>
                <p:oleObj name="文档" r:id="rId10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8982" y="326457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29694"/>
              </p:ext>
            </p:extLst>
          </p:nvPr>
        </p:nvGraphicFramePr>
        <p:xfrm>
          <a:off x="4091682" y="386184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6" name="文档" r:id="rId12" imgW="2694503" imgH="836679" progId="Word.Document.12">
                  <p:embed/>
                </p:oleObj>
              </mc:Choice>
              <mc:Fallback>
                <p:oleObj name="文档" r:id="rId12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91682" y="3861842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2322"/>
              </p:ext>
            </p:extLst>
          </p:nvPr>
        </p:nvGraphicFramePr>
        <p:xfrm>
          <a:off x="654198" y="5133578"/>
          <a:ext cx="1076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7" name="文档" r:id="rId14" imgW="10771611" imgH="1795010" progId="Word.Document.12">
                  <p:embed/>
                </p:oleObj>
              </mc:Choice>
              <mc:Fallback>
                <p:oleObj name="文档" r:id="rId14" imgW="10771611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198" y="5133578"/>
                        <a:ext cx="10769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6999"/>
              </p:ext>
            </p:extLst>
          </p:nvPr>
        </p:nvGraphicFramePr>
        <p:xfrm>
          <a:off x="5562600" y="4813300"/>
          <a:ext cx="582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8" name="文档" r:id="rId16" imgW="5844874" imgH="962063" progId="Word.Document.12">
                  <p:embed/>
                </p:oleObj>
              </mc:Choice>
              <mc:Fallback>
                <p:oleObj name="文档" r:id="rId16" imgW="5844874" imgH="9620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2600" y="4813300"/>
                        <a:ext cx="5829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342678" y="57848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曲线连接符 16"/>
          <p:cNvCxnSpPr/>
          <p:nvPr/>
        </p:nvCxnSpPr>
        <p:spPr>
          <a:xfrm flipV="1">
            <a:off x="7031310" y="1197546"/>
            <a:ext cx="1362109" cy="747524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327454" y="89035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生成低价态金属化合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903914" y="4797946"/>
            <a:ext cx="902811" cy="72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087094" y="5714886"/>
            <a:ext cx="6670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非金属固体：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反应需加热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8" grpId="0"/>
      <p:bldP spid="7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8542" y="-26590"/>
            <a:ext cx="1188132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守恒专题</a:t>
            </a: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)</a:t>
            </a: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一定量的锌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00 mL 18.5 mol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Times New Roman" pitchFamily="18" charset="0"/>
              </a:rPr>
              <a:t>·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altLang="zh-CN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浓硫酸充分反应后，锌完全溶解，同时生成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 16.8 L(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标准状况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反应后的溶液稀释到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 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测得溶液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(H</a:t>
            </a:r>
            <a:r>
              <a:rPr kumimoji="0" lang="en-US" altLang="zh-CN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=1mol/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则下列叙述中错误的是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itchFamily="18" charset="0"/>
                <a:cs typeface="Times New Roman" pitchFamily="18" charset="0"/>
              </a:rPr>
              <a:t>C    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混合物     	 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体积比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∶1</a:t>
            </a:r>
            <a:endParaRPr lang="en-US" altLang="zh-CN" sz="2800" b="1" dirty="0"/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反应中共消耗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95.5 g</a:t>
            </a: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反应中共转移电子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.5 </a:t>
            </a:r>
            <a:r>
              <a:rPr kumimoji="0" lang="en-US" altLang="zh-CN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l</a:t>
            </a:r>
            <a:endParaRPr kumimoji="0" lang="en-US" altLang="zh-CN" sz="6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3269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830" y="745558"/>
            <a:ext cx="6984776" cy="3116284"/>
          </a:xfrm>
          <a:prstGeom prst="rect">
            <a:avLst/>
          </a:prstGeom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0550" y="-76350"/>
            <a:ext cx="11881320" cy="111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indent="0" defTabSz="914400">
              <a:lnSpc>
                <a:spcPct val="12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  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某研究性学习小组为研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浓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反应，设计如下实验探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方案。                                             （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装置中的固定仪器和酒精灯均未画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kumimoji="0" lang="en-US" altLang="zh-CN" sz="5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25474" y="2859543"/>
            <a:ext cx="11760174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答下列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过程中，观察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器下有白色固体产生，你认为该沉淀物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分析可能的原因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何证明猜想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____________________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7603" y="4490750"/>
            <a:ext cx="19623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水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u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endParaRPr lang="zh-CN" altLang="en-US" sz="2800" baseline="-25000" dirty="0"/>
          </a:p>
        </p:txBody>
      </p:sp>
      <p:sp>
        <p:nvSpPr>
          <p:cNvPr id="6" name="矩形 5"/>
          <p:cNvSpPr/>
          <p:nvPr/>
        </p:nvSpPr>
        <p:spPr>
          <a:xfrm>
            <a:off x="5663158" y="4437906"/>
            <a:ext cx="5912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为浓硫酸，生成的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u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未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解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694606" y="5608036"/>
            <a:ext cx="110247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A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中少量溶液滴入盛有水的烧杯中，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若溶液呈蓝色，说明白色固体为无水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u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9794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115" y="-26590"/>
            <a:ext cx="6984776" cy="311628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5672" y="1701602"/>
            <a:ext cx="11904190" cy="4201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答下列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容器中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l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作用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器中的浓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铜片进行加热，很快发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器中品红溶液褪色，但始终未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管中澄清石灰水出现浑浊或沉淀。你的猜想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计实验验证你的猜想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_____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结束后，为了减少环境污染，排除各装置中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采取的操作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4762281" y="278172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防止倒吸</a:t>
            </a:r>
            <a:endParaRPr lang="zh-CN" altLang="en-US" sz="2800" baseline="-25000" dirty="0"/>
          </a:p>
        </p:txBody>
      </p:sp>
      <p:sp>
        <p:nvSpPr>
          <p:cNvPr id="9" name="矩形 8"/>
          <p:cNvSpPr/>
          <p:nvPr/>
        </p:nvSpPr>
        <p:spPr>
          <a:xfrm>
            <a:off x="7244409" y="3915847"/>
            <a:ext cx="36583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气体流速过快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直接生成了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a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H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)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en-US" sz="2800" baseline="-25000" dirty="0"/>
          </a:p>
        </p:txBody>
      </p:sp>
      <p:sp>
        <p:nvSpPr>
          <p:cNvPr id="10" name="矩形 9"/>
          <p:cNvSpPr/>
          <p:nvPr/>
        </p:nvSpPr>
        <p:spPr>
          <a:xfrm>
            <a:off x="2134766" y="4491911"/>
            <a:ext cx="539121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D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中上清液，加入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NaOH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观察有无沉淀生成。</a:t>
            </a:r>
            <a:endParaRPr lang="zh-CN" altLang="en-US" sz="2800" baseline="-25000" dirty="0"/>
          </a:p>
        </p:txBody>
      </p:sp>
      <p:sp>
        <p:nvSpPr>
          <p:cNvPr id="11" name="矩形 10"/>
          <p:cNvSpPr/>
          <p:nvPr/>
        </p:nvSpPr>
        <p:spPr>
          <a:xfrm>
            <a:off x="766614" y="5806058"/>
            <a:ext cx="1080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打开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器上的弹簧夹，向里通入空气，将装置中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赶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最后再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加入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盖上塞子，振荡即可。</a:t>
            </a:r>
          </a:p>
        </p:txBody>
      </p:sp>
    </p:spTree>
    <p:extLst>
      <p:ext uri="{BB962C8B-B14F-4D97-AF65-F5344CB8AC3E}">
        <p14:creationId xmlns:p14="http://schemas.microsoft.com/office/powerpoint/2010/main" val="139145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2285185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三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化合物的综合应用</a:t>
            </a:r>
          </a:p>
        </p:txBody>
      </p:sp>
    </p:spTree>
    <p:extLst>
      <p:ext uri="{BB962C8B-B14F-4D97-AF65-F5344CB8AC3E}">
        <p14:creationId xmlns:p14="http://schemas.microsoft.com/office/powerpoint/2010/main" val="29757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95686" y="515183"/>
            <a:ext cx="11388152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及其化合物的转化关系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61794" name="Picture 2" descr="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47" y="1307271"/>
            <a:ext cx="9823587" cy="3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168525" y="5209889"/>
            <a:ext cx="7548563" cy="304800"/>
            <a:chOff x="3795698" y="5294224"/>
            <a:chExt cx="7547900" cy="304194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795698" y="5590497"/>
              <a:ext cx="7547900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4222698" y="5302146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048126" y="5310067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956096" y="5310067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040263" y="5303730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614925" y="5294224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9645122" y="5302146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2235200" y="5289260"/>
            <a:ext cx="56991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-2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21588" y="5303548"/>
            <a:ext cx="679450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6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14800" y="5260685"/>
            <a:ext cx="414338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0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60700" y="5251160"/>
            <a:ext cx="56991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-1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56175" y="5270210"/>
            <a:ext cx="679450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2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56375" y="5289260"/>
            <a:ext cx="67786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4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092530" y="5406735"/>
            <a:ext cx="1827212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化合价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052638" y="5948073"/>
            <a:ext cx="86836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endParaRPr lang="zh-CN" altLang="zh-CN" sz="1000" b="1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545913" y="5962360"/>
            <a:ext cx="2005677" cy="73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3200" b="1" baseline="-25000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O</a:t>
            </a:r>
            <a:r>
              <a:rPr lang="en-US" altLang="zh-CN" sz="3200" b="1" baseline="-25000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4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浓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)</a:t>
            </a:r>
            <a:endParaRPr lang="zh-CN" altLang="zh-CN" sz="1000" b="1" dirty="0">
              <a:solidFill>
                <a:srgbClr val="FF0000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089400" y="5927435"/>
            <a:ext cx="41275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962275" y="4554248"/>
            <a:ext cx="98107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Fe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endParaRPr lang="zh-CN" altLang="zh-CN" sz="100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627563" y="4498685"/>
            <a:ext cx="16414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Na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3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567488" y="5933785"/>
            <a:ext cx="8667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05325" y="4387560"/>
            <a:ext cx="1868488" cy="1838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2917825" y="4549485"/>
            <a:ext cx="1033463" cy="1573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0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04431"/>
              </p:ext>
            </p:extLst>
          </p:nvPr>
        </p:nvGraphicFramePr>
        <p:xfrm>
          <a:off x="444392" y="272696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1" name="文档" r:id="rId3" imgW="10822347" imgH="3866175" progId="Word.Document.12">
                  <p:embed/>
                </p:oleObj>
              </mc:Choice>
              <mc:Fallback>
                <p:oleObj name="文档" r:id="rId3" imgW="10822347" imgH="38661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392" y="272696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054646" y="2969280"/>
            <a:ext cx="79208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926854" y="2968576"/>
            <a:ext cx="18002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972398" y="2956580"/>
            <a:ext cx="2075532" cy="2117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262558" y="100490"/>
            <a:ext cx="4104456" cy="855611"/>
            <a:chOff x="6055974" y="837506"/>
            <a:chExt cx="4503728" cy="766688"/>
          </a:xfrm>
        </p:grpSpPr>
        <p:sp>
          <p:nvSpPr>
            <p:cNvPr id="10" name="矩形 9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1447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94818"/>
              </p:ext>
            </p:extLst>
          </p:nvPr>
        </p:nvGraphicFramePr>
        <p:xfrm>
          <a:off x="478582" y="562401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5" name="文档" r:id="rId3" imgW="10849252" imgH="3876284" progId="Word.Document.12">
                  <p:embed/>
                </p:oleObj>
              </mc:Choice>
              <mc:Fallback>
                <p:oleObj name="文档" r:id="rId3" imgW="10849252" imgH="38762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562401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40" y="3306408"/>
            <a:ext cx="6097538" cy="182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743278" y="373230"/>
            <a:ext cx="4536504" cy="896324"/>
            <a:chOff x="6055974" y="837506"/>
            <a:chExt cx="4503728" cy="766688"/>
          </a:xfrm>
        </p:grpSpPr>
        <p:sp>
          <p:nvSpPr>
            <p:cNvPr id="5" name="矩形 4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箭头连接符 6"/>
          <p:cNvCxnSpPr/>
          <p:nvPr/>
        </p:nvCxnSpPr>
        <p:spPr>
          <a:xfrm>
            <a:off x="1198662" y="2493690"/>
            <a:ext cx="288032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799062" y="2499903"/>
            <a:ext cx="93116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1162374" y="2589848"/>
            <a:ext cx="2888704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17414" y="1807518"/>
            <a:ext cx="18722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967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01895"/>
              </p:ext>
            </p:extLst>
          </p:nvPr>
        </p:nvGraphicFramePr>
        <p:xfrm>
          <a:off x="698500" y="838200"/>
          <a:ext cx="108204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8" name="文档" r:id="rId3" imgW="10849252" imgH="5945601" progId="Word.Document.12">
                  <p:embed/>
                </p:oleObj>
              </mc:Choice>
              <mc:Fallback>
                <p:oleObj name="文档" r:id="rId3" imgW="10849252" imgH="59456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838200"/>
                        <a:ext cx="1082040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49712" y="621482"/>
            <a:ext cx="6365574" cy="882750"/>
            <a:chOff x="6055974" y="837506"/>
            <a:chExt cx="4503728" cy="766688"/>
          </a:xfrm>
        </p:grpSpPr>
        <p:sp>
          <p:nvSpPr>
            <p:cNvPr id="4" name="矩形 3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342678" y="2349674"/>
            <a:ext cx="8867104" cy="1502685"/>
            <a:chOff x="1476574" y="5013970"/>
            <a:chExt cx="8867104" cy="1502685"/>
          </a:xfrm>
        </p:grpSpPr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1592461" y="5013970"/>
              <a:ext cx="7548563" cy="317500"/>
              <a:chOff x="3795698" y="5281549"/>
              <a:chExt cx="7547900" cy="316869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3795698" y="5590497"/>
                <a:ext cx="75479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>
                <a:off x="4222698" y="5302146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5956096" y="5310067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7722034" y="5281549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9645122" y="5302146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1659136" y="5106045"/>
              <a:ext cx="569913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-2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045524" y="5120333"/>
              <a:ext cx="679450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+6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538736" y="5077470"/>
              <a:ext cx="414338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0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201319" y="5106045"/>
              <a:ext cx="677863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+4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516466" y="5223520"/>
              <a:ext cx="1827212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化合价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1476574" y="5764858"/>
              <a:ext cx="868362" cy="738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H</a:t>
              </a:r>
              <a:r>
                <a:rPr lang="en-US" altLang="zh-CN" sz="3200" b="1" baseline="-2500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endParaRPr lang="zh-CN" altLang="zh-CN" sz="1000" b="1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6743278" y="5779145"/>
              <a:ext cx="2005677" cy="737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H</a:t>
              </a:r>
              <a:r>
                <a:rPr lang="en-US" altLang="zh-CN" sz="32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r>
                <a:rPr lang="en-US" altLang="zh-CN" sz="3200" b="1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O</a:t>
              </a:r>
              <a:r>
                <a:rPr lang="en-US" altLang="zh-CN" sz="32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4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(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浓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)</a:t>
              </a:r>
              <a:endParaRPr lang="zh-CN" altLang="zh-CN" sz="1000" b="1" dirty="0">
                <a:solidFill>
                  <a:srgbClr val="FF0000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3" name="矩形 22"/>
            <p:cNvSpPr>
              <a:spLocks noChangeArrowheads="1"/>
            </p:cNvSpPr>
            <p:nvPr/>
          </p:nvSpPr>
          <p:spPr bwMode="auto">
            <a:xfrm>
              <a:off x="3513336" y="5744220"/>
              <a:ext cx="412750" cy="74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endParaRPr lang="zh-CN" altLang="zh-CN" sz="1000" b="1" baseline="-250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6" name="矩形 25"/>
            <p:cNvSpPr>
              <a:spLocks noChangeArrowheads="1"/>
            </p:cNvSpPr>
            <p:nvPr/>
          </p:nvSpPr>
          <p:spPr bwMode="auto">
            <a:xfrm>
              <a:off x="5156423" y="5750570"/>
              <a:ext cx="866775" cy="74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endParaRPr lang="zh-CN" altLang="zh-CN" sz="1000" b="1" baseline="-250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78582" y="4027350"/>
            <a:ext cx="3979190" cy="770596"/>
            <a:chOff x="6055974" y="837506"/>
            <a:chExt cx="4503728" cy="766688"/>
          </a:xfrm>
        </p:grpSpPr>
        <p:sp>
          <p:nvSpPr>
            <p:cNvPr id="31" name="矩形 30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329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86694" y="85320"/>
            <a:ext cx="10078255" cy="6496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spcAft>
                <a:spcPts val="1800"/>
              </a:spcAft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33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补充：硫酸</a:t>
            </a: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的工业制法</a:t>
            </a:r>
          </a:p>
          <a:p>
            <a:pPr>
              <a:spcBef>
                <a:spcPts val="12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一步：焙烧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FeS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11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====2Fe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8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(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沸腾炉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6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二步：催化氧化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3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(</a:t>
            </a:r>
            <a:r>
              <a:rPr lang="zh-CN" altLang="en-US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接触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室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6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三步：吸收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+ H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 ==== H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吸收塔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（ </a:t>
            </a:r>
            <a:r>
              <a:rPr lang="zh-CN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8.3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%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硫酸吸收）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752068" y="1520842"/>
            <a:ext cx="1119002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高温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156337" y="3163691"/>
            <a:ext cx="2304749" cy="1187131"/>
            <a:chOff x="3214393" y="3250775"/>
            <a:chExt cx="2304749" cy="1187131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3214393" y="3250775"/>
              <a:ext cx="2304749" cy="1187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    催化剂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    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    △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3618468" y="3822668"/>
              <a:ext cx="1296144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 flipV="1">
              <a:off x="4698588" y="3696154"/>
              <a:ext cx="216024" cy="12651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625728" y="3931526"/>
              <a:ext cx="1296144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 flipV="1">
              <a:off x="3640242" y="3922324"/>
              <a:ext cx="216024" cy="12651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104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-384082" y="4972290"/>
            <a:ext cx="5039128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</a:rPr>
              <a:t>   </a:t>
            </a:r>
            <a:r>
              <a:rPr lang="zh-CN" altLang="en-US" sz="3300" b="1" dirty="0">
                <a:solidFill>
                  <a:srgbClr val="FF3300"/>
                </a:solidFill>
              </a:rPr>
              <a:t>☆如何</a:t>
            </a:r>
            <a:r>
              <a:rPr lang="zh-CN" altLang="en-US" sz="3300" b="1" dirty="0">
                <a:solidFill>
                  <a:srgbClr val="FF0000"/>
                </a:solidFill>
              </a:rPr>
              <a:t>处理尾气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745554" y="5590034"/>
            <a:ext cx="7056784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        </a:t>
            </a:r>
            <a:r>
              <a:rPr lang="en-US" altLang="zh-CN" sz="3200" b="1" dirty="0">
                <a:solidFill>
                  <a:srgbClr val="0000FF"/>
                </a:solidFill>
              </a:rPr>
              <a:t>2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</a:rPr>
              <a:t> + 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O + 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 </a:t>
            </a:r>
            <a:r>
              <a:rPr lang="en-US" altLang="zh-CN" sz="3200" b="1" dirty="0">
                <a:solidFill>
                  <a:srgbClr val="0000FF"/>
                </a:solidFill>
              </a:rPr>
              <a:t>= 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49789" y="5013970"/>
            <a:ext cx="2279685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</a:rPr>
              <a:t>用氨水吸收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318679" y="6166098"/>
            <a:ext cx="9041223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</a:rPr>
              <a:t>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</a:rPr>
              <a:t> + 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 = 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 +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O + 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11423798" y="6192388"/>
            <a:ext cx="0" cy="5497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571717" y="5707759"/>
            <a:ext cx="1043769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氮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肥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9911630" y="5635751"/>
            <a:ext cx="1867713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回收利用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760" y="2836501"/>
            <a:ext cx="11885653" cy="211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900" b="1" dirty="0">
                <a:solidFill>
                  <a:srgbClr val="FF0000"/>
                </a:solidFill>
              </a:rPr>
              <a:t>探讨：为什么用 </a:t>
            </a:r>
            <a:r>
              <a:rPr lang="en-US" altLang="zh-CN" sz="2900" b="1" dirty="0">
                <a:solidFill>
                  <a:srgbClr val="FF0000"/>
                </a:solidFill>
              </a:rPr>
              <a:t>98. 3 % </a:t>
            </a:r>
            <a:r>
              <a:rPr lang="zh-CN" altLang="en-US" sz="2900" b="1" dirty="0">
                <a:solidFill>
                  <a:srgbClr val="FF0000"/>
                </a:solidFill>
              </a:rPr>
              <a:t>的浓硫酸吸收</a:t>
            </a:r>
            <a:r>
              <a:rPr lang="en-US" altLang="zh-CN" sz="2900" b="1" dirty="0" smtClean="0">
                <a:solidFill>
                  <a:srgbClr val="FF0000"/>
                </a:solidFill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</a:rPr>
              <a:t>3</a:t>
            </a:r>
            <a:r>
              <a:rPr lang="zh-CN" altLang="en-US" sz="2900" b="1" dirty="0" smtClean="0">
                <a:solidFill>
                  <a:srgbClr val="FF0000"/>
                </a:solidFill>
              </a:rPr>
              <a:t>：</a:t>
            </a:r>
            <a:endParaRPr lang="en-US" altLang="zh-CN" sz="29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900" b="1" dirty="0">
                <a:solidFill>
                  <a:srgbClr val="0000FF"/>
                </a:solidFill>
              </a:rPr>
              <a:t> 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      可</a:t>
            </a:r>
            <a:r>
              <a:rPr lang="zh-CN" altLang="en-US" sz="2900" b="1" dirty="0">
                <a:solidFill>
                  <a:srgbClr val="0000FF"/>
                </a:solidFill>
              </a:rPr>
              <a:t>避免酸雾的形成，有利吸收。如用水或稀硫酸作吸收剂，易形成酸雾，吸收速度减慢，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不利于</a:t>
            </a:r>
            <a:r>
              <a:rPr lang="en-US" altLang="zh-CN" sz="2900" b="1" dirty="0" smtClean="0">
                <a:solidFill>
                  <a:srgbClr val="0000FF"/>
                </a:solidFill>
              </a:rPr>
              <a:t>SO3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的</a:t>
            </a:r>
            <a:r>
              <a:rPr lang="zh-CN" altLang="en-US" sz="2900" b="1" dirty="0">
                <a:solidFill>
                  <a:srgbClr val="0000FF"/>
                </a:solidFill>
              </a:rPr>
              <a:t>吸收。</a:t>
            </a:r>
          </a:p>
        </p:txBody>
      </p:sp>
      <p:pic>
        <p:nvPicPr>
          <p:cNvPr id="10" name="Picture 10" descr="全程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684" y="16153"/>
            <a:ext cx="8435279" cy="293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69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475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975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75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nimBg="1"/>
      <p:bldP spid="7" grpId="0" autoUpdateAnimBg="0"/>
      <p:bldP spid="8" grpId="0" autoUpdateAnimBg="0"/>
      <p:bldP spid="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3771" y="320750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何洗涤附着在试管内壁上的硫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单质易溶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所以当试管壁上沾有单质硫时，可用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洗涤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哪些事实能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68420"/>
              </p:ext>
            </p:extLst>
          </p:nvPr>
        </p:nvGraphicFramePr>
        <p:xfrm>
          <a:off x="495300" y="3784600"/>
          <a:ext cx="11214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0" name="文档" r:id="rId3" imgW="11243888" imgH="2850970" progId="Word.Document.12">
                  <p:embed/>
                </p:oleObj>
              </mc:Choice>
              <mc:Fallback>
                <p:oleObj name="文档" r:id="rId3" imgW="11243888" imgH="2850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3784600"/>
                        <a:ext cx="11214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9990" y="837506"/>
            <a:ext cx="4503728" cy="766688"/>
            <a:chOff x="6055974" y="837506"/>
            <a:chExt cx="4503728" cy="766688"/>
          </a:xfrm>
        </p:grpSpPr>
        <p:sp>
          <p:nvSpPr>
            <p:cNvPr id="2" name="矩形 1"/>
            <p:cNvSpPr/>
            <p:nvPr/>
          </p:nvSpPr>
          <p:spPr>
            <a:xfrm>
              <a:off x="6263144" y="934914"/>
              <a:ext cx="4054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还可以用热的</a:t>
              </a:r>
              <a:r>
                <a:rPr lang="en-US" altLang="zh-CN" sz="2800" b="1" kern="100" dirty="0" err="1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NaOH</a:t>
              </a:r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溶液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58621" y="2375098"/>
            <a:ext cx="6320961" cy="550640"/>
            <a:chOff x="3158621" y="2375098"/>
            <a:chExt cx="6320961" cy="550640"/>
          </a:xfrm>
        </p:grpSpPr>
        <p:sp>
          <p:nvSpPr>
            <p:cNvPr id="6" name="矩形 5"/>
            <p:cNvSpPr/>
            <p:nvPr/>
          </p:nvSpPr>
          <p:spPr>
            <a:xfrm>
              <a:off x="3158621" y="2402518"/>
              <a:ext cx="63209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S + 6NaOH == 2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+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O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 + 3H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O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9" name="等腰三角形 8"/>
            <p:cNvSpPr/>
            <p:nvPr/>
          </p:nvSpPr>
          <p:spPr>
            <a:xfrm>
              <a:off x="5349726" y="2375098"/>
              <a:ext cx="216024" cy="216000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12623"/>
              </p:ext>
            </p:extLst>
          </p:nvPr>
        </p:nvGraphicFramePr>
        <p:xfrm>
          <a:off x="1571402" y="5528146"/>
          <a:ext cx="11214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1" name="文档" r:id="rId5" imgW="11243888" imgH="2850970" progId="Word.Document.12">
                  <p:embed/>
                </p:oleObj>
              </mc:Choice>
              <mc:Fallback>
                <p:oleObj name="文档" r:id="rId5" imgW="11243888" imgH="285097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02" y="5528146"/>
                        <a:ext cx="11214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8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59307" y="1239937"/>
            <a:ext cx="12071871" cy="387798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(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2016-10-19)</a:t>
            </a:r>
            <a:endParaRPr lang="en-US" altLang="zh-CN" sz="44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1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补完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步步高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90-91,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自行核对答案与思考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;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整理两套卷子错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题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3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预习讲义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H</a:t>
            </a:r>
            <a:r>
              <a:rPr lang="en-US" altLang="zh-CN" sz="4000" b="1" baseline="-25000" dirty="0" smtClean="0">
                <a:solidFill>
                  <a:schemeClr val="bg1"/>
                </a:solidFill>
                <a:latin typeface="+mj-ea"/>
                <a:ea typeface="+mj-ea"/>
              </a:rPr>
              <a:t>2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O</a:t>
            </a:r>
            <a:r>
              <a:rPr lang="en-US" altLang="zh-CN" sz="4000" b="1" baseline="-25000" dirty="0" smtClean="0">
                <a:solidFill>
                  <a:schemeClr val="bg1"/>
                </a:solidFill>
                <a:latin typeface="+mj-ea"/>
                <a:ea typeface="+mj-ea"/>
              </a:rPr>
              <a:t>2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和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H</a:t>
            </a:r>
            <a:r>
              <a:rPr lang="en-US" altLang="zh-CN" sz="4000" b="1" baseline="-25000" dirty="0" smtClean="0">
                <a:solidFill>
                  <a:schemeClr val="bg1"/>
                </a:solidFill>
                <a:latin typeface="+mj-ea"/>
                <a:ea typeface="+mj-ea"/>
              </a:rPr>
              <a:t>2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S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的性质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0891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78369" y="621482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物质推断与性质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，溴水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里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含同一种元素。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顺序排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4606" y="1629594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12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950" y="652542"/>
            <a:ext cx="11232086" cy="58015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表示某固态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其化合物之间的转化关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些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反应条件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为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体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业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料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化物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一个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89141" name="Picture 53" descr="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71" y="960594"/>
            <a:ext cx="2298575" cy="152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757362"/>
            <a:ext cx="1123208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7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热反应后的溶液，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3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544820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见的固体单质除了金属之外还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能在空气中反应生成气体化合物的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可与氢气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确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单质硫，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硫酸是重要的工业原料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，二者恰好完全反应，所得溶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溶液显碱性。根据水解的特点可知加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促进水解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4308"/>
              </p:ext>
            </p:extLst>
          </p:nvPr>
        </p:nvGraphicFramePr>
        <p:xfrm>
          <a:off x="1740818" y="51753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3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0818" y="51753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2134"/>
              </p:ext>
            </p:extLst>
          </p:nvPr>
        </p:nvGraphicFramePr>
        <p:xfrm>
          <a:off x="3285232" y="514991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4" name="文档" r:id="rId5" imgW="769017" imgH="609502" progId="Word.Document.12">
                  <p:embed/>
                </p:oleObj>
              </mc:Choice>
              <mc:Fallback>
                <p:oleObj name="文档" r:id="rId5" imgW="769017" imgH="60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232" y="5149918"/>
                        <a:ext cx="768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0075"/>
              </p:ext>
            </p:extLst>
          </p:nvPr>
        </p:nvGraphicFramePr>
        <p:xfrm>
          <a:off x="4619352" y="51499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5" name="文档" r:id="rId7" imgW="553001" imgH="622462" progId="Word.Document.12">
                  <p:embed/>
                </p:oleObj>
              </mc:Choice>
              <mc:Fallback>
                <p:oleObj name="文档" r:id="rId7" imgW="553001" imgH="622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352" y="51499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67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0075"/>
              </p:ext>
            </p:extLst>
          </p:nvPr>
        </p:nvGraphicFramePr>
        <p:xfrm>
          <a:off x="653330" y="1028750"/>
          <a:ext cx="9207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4" name="文档" r:id="rId3" imgW="9210294" imgH="1159059" progId="Word.Document.12">
                  <p:embed/>
                </p:oleObj>
              </mc:Choice>
              <mc:Fallback>
                <p:oleObj name="文档" r:id="rId3" imgW="9210294" imgH="1159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330" y="1028750"/>
                        <a:ext cx="9207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7890" y="1801634"/>
            <a:ext cx="5978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96"/>
              </p:ext>
            </p:extLst>
          </p:nvPr>
        </p:nvGraphicFramePr>
        <p:xfrm>
          <a:off x="660400" y="2710334"/>
          <a:ext cx="1096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5" name="文档" r:id="rId5" imgW="10958724" imgH="1067849" progId="Word.Document.12">
                  <p:embed/>
                </p:oleObj>
              </mc:Choice>
              <mc:Fallback>
                <p:oleObj name="文档" r:id="rId5" imgW="10958724" imgH="1067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2710334"/>
                        <a:ext cx="1096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262"/>
              </p:ext>
            </p:extLst>
          </p:nvPr>
        </p:nvGraphicFramePr>
        <p:xfrm>
          <a:off x="660400" y="3714874"/>
          <a:ext cx="1096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6" name="文档" r:id="rId7" imgW="10958724" imgH="2248179" progId="Word.Document.12">
                  <p:embed/>
                </p:oleObj>
              </mc:Choice>
              <mc:Fallback>
                <p:oleObj name="文档" r:id="rId7" imgW="10958724" imgH="22481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714874"/>
                        <a:ext cx="10960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6859"/>
            <a:ext cx="1123208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硫及其化合物的转化关系与实验的融合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兴趣小组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还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他们使用的药品和装置如下图所示。下列说法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7938" name="Picture 2" descr="HX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445" y="2982049"/>
            <a:ext cx="6223097" cy="253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2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338" y="1197546"/>
            <a:ext cx="1098977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表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现象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蓝色溶液褪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，防止污染空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用稀盐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白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紫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去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8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3281"/>
              </p:ext>
            </p:extLst>
          </p:nvPr>
        </p:nvGraphicFramePr>
        <p:xfrm>
          <a:off x="622300" y="3004845"/>
          <a:ext cx="1092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3" name="文档" r:id="rId3" imgW="10923820" imgH="1767250" progId="Word.Document.12">
                  <p:embed/>
                </p:oleObj>
              </mc:Choice>
              <mc:Fallback>
                <p:oleObj name="文档" r:id="rId3" imgW="10923820" imgH="1767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004845"/>
                        <a:ext cx="10922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7890" y="4338097"/>
            <a:ext cx="109017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也能使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紫红色褪去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7890" y="857614"/>
            <a:ext cx="10839169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蓝色溶液褪色说明发生了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I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表明还原性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I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防止污染环境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2904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305" y="45418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无色、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有毒气体，是大气污染物之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于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通常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水溶解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1:40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质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58403" name="Picture 35" descr="HX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941" y="3285778"/>
            <a:ext cx="874195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085540" y="962358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烟花炮竹，火药味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5769074" y="3213770"/>
            <a:ext cx="1440160" cy="64807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922934" y="43956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65218" y="44464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303118" y="3154462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14218" y="5348710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 animBg="1"/>
      <p:bldP spid="8" grpId="0" animBg="1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689" y="515566"/>
            <a:ext cx="11099674" cy="55397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化学兴趣小组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，按如图所示装置进行实验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8962" name="Picture 2" descr="HX2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620" y="1131400"/>
            <a:ext cx="7065556" cy="321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97689" y="4320043"/>
            <a:ext cx="11099674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盛放亚硫酸钠的仪器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其中发生反应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433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4836" y="1701602"/>
            <a:ext cx="10516767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盛放亚硫酸钠的仪器带有支管，因此是蒸馏烧瓶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与圆底烧瓶的区别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馏烧瓶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3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868883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中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现象分别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些现象分别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的性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2924" y="1078930"/>
            <a:ext cx="10835436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价态处于中间价态，故既有氧化性又有还原性，所以通入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被氧化，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被还原，溶液颜色由紫红色变为无色；通入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现氧化性，发生归中反应，生成单质硫，可看到无色溶液中出现黄色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021"/>
              </p:ext>
            </p:extLst>
          </p:nvPr>
        </p:nvGraphicFramePr>
        <p:xfrm>
          <a:off x="762000" y="3837558"/>
          <a:ext cx="10693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7" name="文档" r:id="rId3" imgW="10695326" imgH="1974547" progId="Word.Document.12">
                  <p:embed/>
                </p:oleObj>
              </mc:Choice>
              <mc:Fallback>
                <p:oleObj name="文档" r:id="rId3" imgW="10695326" imgH="1974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37558"/>
                        <a:ext cx="106934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0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1518" y="1012899"/>
            <a:ext cx="1062193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品红反应的可逆性，请写出实验操作及现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品红是可逆的，加热褪色后的溶液又会恢复为红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可采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酸性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使用碱性溶液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940" y="1584727"/>
            <a:ext cx="10686944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红溶液褪色后，关闭分液漏斗的活塞，点燃酒精灯加热，溶液恢复为红色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070870" y="3677195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OH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543134"/>
            <a:ext cx="1116376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校研究性学习小组，探究一定量的浓硫酸与足量锌充分反应产生的气体产物，进行如下实验：按图组装好实验装置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9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和足量的锌粒，微热试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观察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均有气泡产生；随后气泡量减少，品红溶液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出现浑浊后浑浊消失；反应较长时间后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气泡量又会明显增加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2034" name="Picture 2" descr="HX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90" y="3874542"/>
            <a:ext cx="8331963" cy="222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0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753749"/>
            <a:ext cx="1105322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从反应开始到停止可能发生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始阶段由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与锌反应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      Zn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随反应的进行，硫酸逐渐被消耗，浓硫酸变为稀硫酸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置换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0353"/>
              </p:ext>
            </p:extLst>
          </p:nvPr>
        </p:nvGraphicFramePr>
        <p:xfrm>
          <a:off x="2770138" y="3910900"/>
          <a:ext cx="126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2" name="文档" r:id="rId3" imgW="1264414" imgH="875911" progId="Word.Document.12">
                  <p:embed/>
                </p:oleObj>
              </mc:Choice>
              <mc:Fallback>
                <p:oleObj name="文档" r:id="rId3" imgW="1264414" imgH="875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38" y="3910900"/>
                        <a:ext cx="12636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970938" y="1509236"/>
            <a:ext cx="109584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59397" y="1962492"/>
            <a:ext cx="106923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)            Zn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Zn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68047"/>
              </p:ext>
            </p:extLst>
          </p:nvPr>
        </p:nvGraphicFramePr>
        <p:xfrm>
          <a:off x="2506092" y="1920572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3" name="文档" r:id="rId5" imgW="1238852" imgH="812549" progId="Word.Document.12">
                  <p:embed/>
                </p:oleObj>
              </mc:Choice>
              <mc:Fallback>
                <p:oleObj name="文档" r:id="rId5" imgW="1238852" imgH="812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092" y="1920572"/>
                        <a:ext cx="12382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26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224" y="151521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甲、乙中选择合适的装置填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并进行正确连接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支试管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图示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应是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，应选择甲装置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需接一安全装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4540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)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10282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)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99962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14324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814111" y="28996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防倒吸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02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94263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明浓硫酸具有强氧化性的实验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较长时间后气泡量又会明显增加的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表现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。反应开始后，装置中的空气被排出，产生大量气泡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品红溶液吸收时，气泡量减少，且随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的减小，反应速度逐渐减慢，反应较长时间后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气泡量又会增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80"/>
              </p:ext>
            </p:extLst>
          </p:nvPr>
        </p:nvGraphicFramePr>
        <p:xfrm>
          <a:off x="6323930" y="2997746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5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930" y="2997746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463358" y="1051789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品红溶液褪色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959302" y="1661761"/>
            <a:ext cx="4618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后，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681906" y="2314025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反应放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4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894" y="1917626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的离子反应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是因为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1344" y="2015158"/>
            <a:ext cx="480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C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24472" y="2684438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S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6475"/>
              </p:ext>
            </p:extLst>
          </p:nvPr>
        </p:nvGraphicFramePr>
        <p:xfrm>
          <a:off x="1732584" y="2643865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9" name="文档" r:id="rId3" imgW="464075" imgH="685465" progId="Word.Document.12">
                  <p:embed/>
                </p:oleObj>
              </mc:Choice>
              <mc:Fallback>
                <p:oleObj name="文档" r:id="rId3" imgW="464075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2584" y="2643865"/>
                        <a:ext cx="463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4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24024" y="-85898"/>
            <a:ext cx="1094379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完成下列方程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200000"/>
              </a:lnSpc>
            </a:pPr>
            <a:endParaRPr lang="en-US" altLang="zh-CN" sz="2800" kern="100" dirty="0" smtClean="0">
              <a:latin typeface="宋体"/>
              <a:ea typeface="华文细黑"/>
              <a:cs typeface="Times New Roman"/>
            </a:endParaRPr>
          </a:p>
          <a:p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氧化物的通性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01404"/>
              </p:ext>
            </p:extLst>
          </p:nvPr>
        </p:nvGraphicFramePr>
        <p:xfrm>
          <a:off x="4089400" y="905768"/>
          <a:ext cx="8128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文档" r:id="rId3" imgW="8131972" imgH="2412657" progId="Word.Document.12">
                  <p:embed/>
                </p:oleObj>
              </mc:Choice>
              <mc:Fallback>
                <p:oleObj name="文档" r:id="rId3" imgW="8131972" imgH="2412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400" y="905768"/>
                        <a:ext cx="81280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55046" y="1943026"/>
            <a:ext cx="5111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NaOH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49470"/>
              </p:ext>
            </p:extLst>
          </p:nvPr>
        </p:nvGraphicFramePr>
        <p:xfrm>
          <a:off x="762000" y="3201938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文档" r:id="rId5" imgW="10518464" imgH="1527729" progId="Word.Document.12">
                  <p:embed/>
                </p:oleObj>
              </mc:Choice>
              <mc:Fallback>
                <p:oleObj name="文档" r:id="rId5" imgW="10518464" imgH="15277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201938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63893" y="4365898"/>
            <a:ext cx="10793813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dirty="0"/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14886" y="3682132"/>
            <a:ext cx="5609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2HCl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9407" y="5810753"/>
            <a:ext cx="97901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：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使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有机色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不稳定的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29365" y="5902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品红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53646" y="778198"/>
            <a:ext cx="3302000" cy="859408"/>
            <a:chOff x="6353646" y="778198"/>
            <a:chExt cx="3302000" cy="85940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751395"/>
                </p:ext>
              </p:extLst>
            </p:nvPr>
          </p:nvGraphicFramePr>
          <p:xfrm>
            <a:off x="6353646" y="875606"/>
            <a:ext cx="3302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" name="文档" r:id="rId7" imgW="3306587" imgH="757611" progId="Word.Document.12">
                    <p:embed/>
                  </p:oleObj>
                </mc:Choice>
                <mc:Fallback>
                  <p:oleObj name="文档" r:id="rId7" imgW="3306587" imgH="75761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53646" y="875606"/>
                          <a:ext cx="33020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8005514" y="778198"/>
              <a:ext cx="61427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0000FF"/>
                  </a:solidFill>
                </a:rPr>
                <a:t>⇌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358902" y="2589312"/>
            <a:ext cx="3579826" cy="1286150"/>
            <a:chOff x="3318936" y="3937825"/>
            <a:chExt cx="3579826" cy="1286150"/>
          </a:xfrm>
        </p:grpSpPr>
        <p:sp>
          <p:nvSpPr>
            <p:cNvPr id="6" name="矩形 5"/>
            <p:cNvSpPr/>
            <p:nvPr/>
          </p:nvSpPr>
          <p:spPr>
            <a:xfrm>
              <a:off x="3318936" y="4268490"/>
              <a:ext cx="35798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1481" y="3937825"/>
              <a:ext cx="2460972" cy="1286150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828513" y="25173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剂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1832" y="320122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△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84235" y="287734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氧化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20" name="Picture 2" descr="SNV10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5" t="9128" r="39807" b="13354"/>
          <a:stretch>
            <a:fillRect/>
          </a:stretch>
        </p:blipFill>
        <p:spPr bwMode="auto">
          <a:xfrm>
            <a:off x="9505113" y="-1190"/>
            <a:ext cx="2468563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10"/>
          <p:cNvGrpSpPr>
            <a:grpSpLocks/>
          </p:cNvGrpSpPr>
          <p:nvPr/>
        </p:nvGrpSpPr>
        <p:grpSpPr bwMode="auto">
          <a:xfrm>
            <a:off x="5112501" y="-1190"/>
            <a:ext cx="3816350" cy="5113338"/>
            <a:chOff x="1116013" y="1730375"/>
            <a:chExt cx="3816350" cy="5113338"/>
          </a:xfrm>
        </p:grpSpPr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1116013" y="1730375"/>
              <a:ext cx="3816350" cy="5113338"/>
              <a:chOff x="657" y="935"/>
              <a:chExt cx="2404" cy="3221"/>
            </a:xfrm>
          </p:grpSpPr>
          <p:pic>
            <p:nvPicPr>
              <p:cNvPr id="28" name="Picture 4" descr="SNV10015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645" t="20525" r="38661" b="6496"/>
              <a:stretch>
                <a:fillRect/>
              </a:stretch>
            </p:blipFill>
            <p:spPr bwMode="auto">
              <a:xfrm>
                <a:off x="657" y="935"/>
                <a:ext cx="1543" cy="3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AutoShape 5"/>
              <p:cNvSpPr>
                <a:spLocks noChangeArrowheads="1"/>
              </p:cNvSpPr>
              <p:nvPr/>
            </p:nvSpPr>
            <p:spPr bwMode="auto">
              <a:xfrm>
                <a:off x="2426" y="2069"/>
                <a:ext cx="635" cy="317"/>
              </a:xfrm>
              <a:prstGeom prst="rightArrow">
                <a:avLst>
                  <a:gd name="adj1" fmla="val 50000"/>
                  <a:gd name="adj2" fmla="val 50079"/>
                </a:avLst>
              </a:prstGeom>
              <a:solidFill>
                <a:srgbClr val="FF0000"/>
              </a:solidFill>
              <a:ln w="28575" cap="sq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17500" sy="50000" kx="2453608" algn="bl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25" name="TextBox 8"/>
            <p:cNvSpPr txBox="1">
              <a:spLocks noChangeArrowheads="1"/>
            </p:cNvSpPr>
            <p:nvPr/>
          </p:nvSpPr>
          <p:spPr bwMode="auto">
            <a:xfrm>
              <a:off x="1582059" y="2510975"/>
              <a:ext cx="94342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9"/>
            <p:cNvSpPr txBox="1">
              <a:spLocks noChangeArrowheads="1"/>
            </p:cNvSpPr>
            <p:nvPr/>
          </p:nvSpPr>
          <p:spPr bwMode="auto">
            <a:xfrm>
              <a:off x="1676404" y="5522689"/>
              <a:ext cx="11103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" name="Picture 3" descr="4-23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46"/>
          <a:stretch/>
        </p:blipFill>
        <p:spPr bwMode="auto">
          <a:xfrm>
            <a:off x="5116229" y="989951"/>
            <a:ext cx="6861175" cy="416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23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23" grpId="0"/>
      <p:bldP spid="26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4686" y="2201320"/>
            <a:ext cx="941796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zh-CN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探究高考　明确考向</a:t>
            </a:r>
          </a:p>
        </p:txBody>
      </p:sp>
    </p:spTree>
    <p:extLst>
      <p:ext uri="{BB962C8B-B14F-4D97-AF65-F5344CB8AC3E}">
        <p14:creationId xmlns:p14="http://schemas.microsoft.com/office/powerpoint/2010/main" val="250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974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褪色与乙烯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的原理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纲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氧化还原反应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鉴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钾与二氧化硫和三氧化硫都能反应，而且都没有明显现象，因此不能用氢氧化钾溶液鉴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9322866" y="1570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en-US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01258" y="3429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103269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可广泛用于食品的增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人体有害，属有毒物质，错误。</a:t>
            </a:r>
            <a:endParaRPr lang="en-US" altLang="zh-CN" sz="2800" dirty="0" smtClean="0"/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稀硫酸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物应为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9722"/>
              </p:ext>
            </p:extLst>
          </p:nvPr>
        </p:nvGraphicFramePr>
        <p:xfrm>
          <a:off x="8412162" y="3065984"/>
          <a:ext cx="590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0" name="文档" r:id="rId3" imgW="591164" imgH="659904" progId="Word.Document.12">
                  <p:embed/>
                </p:oleObj>
              </mc:Choice>
              <mc:Fallback>
                <p:oleObj name="文档" r:id="rId3" imgW="591164" imgH="6599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2162" y="3065984"/>
                        <a:ext cx="590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25268"/>
              </p:ext>
            </p:extLst>
          </p:nvPr>
        </p:nvGraphicFramePr>
        <p:xfrm>
          <a:off x="10820400" y="3057798"/>
          <a:ext cx="59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1" name="文档" r:id="rId5" imgW="591164" imgH="660264" progId="Word.Document.12">
                  <p:embed/>
                </p:oleObj>
              </mc:Choice>
              <mc:Fallback>
                <p:oleObj name="文档" r:id="rId5" imgW="591164" imgH="660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0400" y="3057798"/>
                        <a:ext cx="59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84247" y="1144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768555" y="3696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/>
      <p:bldP spid="12" grpId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90951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D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酸性环境中能被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成硫酸钡，则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只得到</a:t>
            </a:r>
            <a:r>
              <a:rPr lang="en-US" altLang="zh-CN" sz="2800" kern="100" dirty="0"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色沉淀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都可用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干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安徽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物质均不与浓硫酸反应，能用浓硫酸干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76003" y="10274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8026722" y="36133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2800" dirty="0"/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28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3537" y="1125538"/>
            <a:ext cx="1090175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说明二氧化硫具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是由于发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在该反应中二氧化硫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合价升高，失去电子，表现还原性。故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43678" y="12602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86047" y="126955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3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800" kern="100" dirty="0">
                <a:latin typeface="宋体"/>
                <a:ea typeface="华文细黑"/>
                <a:cs typeface="宋体"/>
              </a:rPr>
              <a:t>②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洗涤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烟气。以下物质可作洗涤剂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酸性气体，可用碱性溶液来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87426" y="203824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b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3641" y="490166"/>
            <a:ext cx="11185087" cy="324217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4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福建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25(1)(2)(3)(4)(5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焦亚硫酸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常用的食品抗氧化剂之一。某研究小组进行如下实验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一　焦亚硫酸钠的制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采用下图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前已除尽装置内的空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析出，发生的反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6130" name="Picture 2" descr="9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784" y="3749470"/>
            <a:ext cx="4195045" cy="27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3821" y="868883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产生气体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是实验室制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，采用的原理是强酸制备弱酸，故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要从装置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获得已析出的晶体，可采取的分离方法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焦亚硫酸钠晶体从溶液中分离出来应该采取过滤的方法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6506" y="812106"/>
            <a:ext cx="10686944" cy="13090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                                                 Na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NaH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宋体"/>
                <a:cs typeface="宋体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O]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723908" y="4171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7286" y="69349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于处理尾气，可选用的最合理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77154" name="Picture 2" descr="9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2140509"/>
            <a:ext cx="5292427" cy="428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96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61194" y="1515214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产生的尾气主要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是密闭的环境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不进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食盐水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效果不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好，且易引起倒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一种酸性氧化物，因此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最好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还不易引起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65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231" y="26144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通入下表所列的溶液中，回答有关问题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33536"/>
              </p:ext>
            </p:extLst>
          </p:nvPr>
        </p:nvGraphicFramePr>
        <p:xfrm>
          <a:off x="766614" y="1258966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紫色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0" name="矩形 29"/>
          <p:cNvSpPr/>
          <p:nvPr/>
        </p:nvSpPr>
        <p:spPr>
          <a:xfrm>
            <a:off x="2223072" y="35992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2223072" y="40970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578524" y="35865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3578524" y="40843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722759" y="371782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710059" y="436589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735459" y="308245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淡黄色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沉淀生成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96808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6996808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8577738" y="35399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只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红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8797008" y="4037722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10241360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10241360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2138005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2079671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3447201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3388867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918793" y="486772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4977082" y="5374010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534321" y="502397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521621" y="567204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6547021" y="438860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5" name="直接连接符 54"/>
          <p:cNvCxnSpPr/>
          <p:nvPr/>
        </p:nvCxnSpPr>
        <p:spPr>
          <a:xfrm>
            <a:off x="8466438" y="5035178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472527" y="5683250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8398021" y="4399806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0061823" y="48888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9" name="直接连接符 58"/>
          <p:cNvCxnSpPr/>
          <p:nvPr/>
        </p:nvCxnSpPr>
        <p:spPr>
          <a:xfrm>
            <a:off x="10101486" y="5399410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03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9" grpId="0"/>
      <p:bldP spid="40" grpId="0"/>
      <p:bldP spid="42" grpId="0"/>
      <p:bldP spid="44" grpId="0"/>
      <p:bldP spid="47" grpId="0"/>
      <p:bldP spid="49" grpId="0"/>
      <p:bldP spid="50" grpId="0"/>
      <p:bldP spid="54" grpId="0"/>
      <p:bldP spid="57" grpId="0"/>
      <p:bldP spid="5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6062" y="2018560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证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电离程度大于水解程度，可采用的实验方法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序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定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盐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品红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蓝色石蕊试纸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测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3715"/>
              </p:ext>
            </p:extLst>
          </p:nvPr>
        </p:nvGraphicFramePr>
        <p:xfrm>
          <a:off x="4803254" y="2137176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9" name="文档" r:id="rId3" imgW="489637" imgH="634343" progId="Word.Document.12">
                  <p:embed/>
                </p:oleObj>
              </mc:Choice>
              <mc:Fallback>
                <p:oleObj name="文档" r:id="rId3" imgW="489637" imgH="6343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254" y="2137176"/>
                        <a:ext cx="4889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45" y="824806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二　焦亚硫酸钠的性质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于水即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309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397"/>
              </p:ext>
            </p:extLst>
          </p:nvPr>
        </p:nvGraphicFramePr>
        <p:xfrm>
          <a:off x="582314" y="1845618"/>
          <a:ext cx="10985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文档" r:id="rId3" imgW="10987511" imgH="2417982" progId="Word.Document.12">
                  <p:embed/>
                </p:oleObj>
              </mc:Choice>
              <mc:Fallback>
                <p:oleObj name="文档" r:id="rId3" imgW="10987511" imgH="24179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4" y="1845618"/>
                        <a:ext cx="109855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8201" y="4002958"/>
            <a:ext cx="15824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64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在空气中已被氧化的实验方案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64638"/>
              </p:ext>
            </p:extLst>
          </p:nvPr>
        </p:nvGraphicFramePr>
        <p:xfrm>
          <a:off x="673100" y="3010446"/>
          <a:ext cx="10693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3" name="文档" r:id="rId3" imgW="10695326" imgH="3464199" progId="Word.Document.12">
                  <p:embed/>
                </p:oleObj>
              </mc:Choice>
              <mc:Fallback>
                <p:oleObj name="文档" r:id="rId3" imgW="10695326" imgH="34641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3010446"/>
                        <a:ext cx="10693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2106" y="909514"/>
            <a:ext cx="10793813" cy="19525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少量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5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晶体于试管中，加适量水溶解，滴加足量盐酸，振荡，再滴入氯化钡溶液，有白色沉淀生成</a:t>
            </a:r>
            <a:endParaRPr lang="zh-CN" altLang="en-US" sz="2800" dirty="0"/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904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代硫酸钠是一种重要的化工产品。某兴趣小组拟制备硫代硫酸钠晶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查阅资料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透明晶体，易溶于水，其稀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无沉淀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制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得产品常含有少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难溶于水，可溶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64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制备产品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装置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省略夹持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8178" name="Picture 2" descr="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470" y="2277666"/>
            <a:ext cx="7812176" cy="33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3636" y="1125538"/>
            <a:ext cx="11010769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查装置气密性，按图示加入试剂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填下列字母编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548" y="1773610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活塞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分液漏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产生污染环境的气体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用于处理未反应的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给定的三种溶液中，只有</a:t>
            </a:r>
            <a:r>
              <a:rPr lang="en-US" altLang="zh-CN" sz="2800" kern="100" dirty="0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漏斗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12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24" y="1269554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，再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消耗后，结束反应。过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混合物，滤液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操作名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结晶、过滤、洗涤、干燥，得到产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从溶液中得到晶体的操作包括蒸发、结晶、过滤、洗涤、干燥这五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190" y="32893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发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824" y="981522"/>
            <a:ext cx="11344407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探究与反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小组设计了以下实验方案，请将方案补充完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需试剂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蒸馏水中选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适量产品配成稀溶液，滴加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沉淀未完全溶解，并有刺激性气味的气体产生，则可确定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95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5864"/>
              </p:ext>
            </p:extLst>
          </p:nvPr>
        </p:nvGraphicFramePr>
        <p:xfrm>
          <a:off x="766614" y="1222946"/>
          <a:ext cx="10515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7" name="文档" r:id="rId3" imgW="10517568" imgH="4152425" progId="Word.Document.12">
                  <p:embed/>
                </p:oleObj>
              </mc:Choice>
              <mc:Fallback>
                <p:oleObj name="文档" r:id="rId3" imgW="10517568" imgH="4152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614" y="1222946"/>
                        <a:ext cx="105156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4828" y="4836046"/>
            <a:ext cx="108391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，用蒸馏水洗涤沉淀，向沉淀中加入足量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Cl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8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7</TotalTime>
  <Words>6397</Words>
  <Application>Microsoft Office PowerPoint</Application>
  <PresentationFormat>自定义</PresentationFormat>
  <Paragraphs>1703</Paragraphs>
  <Slides>137</Slides>
  <Notes>4</Notes>
  <HiddenSlides>2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7</vt:i4>
      </vt:variant>
    </vt:vector>
  </HeadingPairs>
  <TitlesOfParts>
    <vt:vector size="140" baseType="lpstr">
      <vt:lpstr>6_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33</cp:revision>
  <dcterms:created xsi:type="dcterms:W3CDTF">2014-11-27T01:03:08Z</dcterms:created>
  <dcterms:modified xsi:type="dcterms:W3CDTF">2016-10-19T02:21:50Z</dcterms:modified>
</cp:coreProperties>
</file>